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1.xml" ContentType="application/vnd.ms-office.inkAction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ink/inkAction2.xml" ContentType="application/vnd.ms-office.inkAction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3.xml" ContentType="application/vnd.ms-office.inkAction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ink/inkAction4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6" r:id="rId2"/>
    <p:sldId id="315" r:id="rId3"/>
    <p:sldId id="323" r:id="rId4"/>
    <p:sldId id="291" r:id="rId5"/>
    <p:sldId id="314" r:id="rId6"/>
    <p:sldId id="324" r:id="rId7"/>
    <p:sldId id="325" r:id="rId8"/>
    <p:sldId id="330" r:id="rId9"/>
    <p:sldId id="329" r:id="rId10"/>
    <p:sldId id="309" r:id="rId11"/>
    <p:sldId id="320" r:id="rId12"/>
    <p:sldId id="321" r:id="rId13"/>
    <p:sldId id="307" r:id="rId14"/>
    <p:sldId id="317" r:id="rId15"/>
    <p:sldId id="328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0EF0"/>
    <a:srgbClr val="0000FF"/>
    <a:srgbClr val="FFFF99"/>
    <a:srgbClr val="FFFF0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88318" autoAdjust="0"/>
  </p:normalViewPr>
  <p:slideViewPr>
    <p:cSldViewPr>
      <p:cViewPr varScale="1">
        <p:scale>
          <a:sx n="76" d="100"/>
          <a:sy n="76" d="100"/>
        </p:scale>
        <p:origin x="165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42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1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8T01:58:45.4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63687">
    <iact:property name="dataType"/>
    <iact:actionData xml:id="d0">
      <inkml:trace xmlns:inkml="http://www.w3.org/2003/InkML" xml:id="stk0" contextRef="#ctx0" brushRef="#br0">6685 7197 0,'18'0'218,"-1"0"-153,1 0-58,17 0-1,1 0 5,-1 17-7,71-17 16,88 36 12,88-36 17,-176 17-31,-89-17-6,1 0 11,0 0 7,17 0 1,53 0-14,0 0-10,-17 0 2,-36 0 7,36 0 1,-18 18-1,53-18 1,-1 0 0,72 0 0,-89 0-1,18 0 1,0 0-1,-36 0 1,1 0 0,-1 0 0,-17 0 0,0 0-2,0 0 2,0 0 0,35 0-1,-17-35 1,35 17 0,-54 0-1,37 1 1,16-1-1,-34-17 1,-53 35 0,-1-18 20,-17 0-20,18 1 0,17-1-1,-35 1 1,0-1 13,18 0-14,-18 1-12,0-1 26,17 18-14,1-35-11,-18-1 11,35-52 2,-17 35-7,-18 36 5,18-72 1,-1 54 0,-17 18-12,0-1 7,0 0 5,0 1 69,0-1-70,0 0-1,0-17-7,0 0 3,0 17 6,0 1-4,0-1 83,0 0-91,0 1 54,-35 17 12,35-18-52,-35 0-3,-1 18 1,19-17 0,-1-1-1,-17 0-11,17 18 11,-17-17 0,-18-1 1,-17-35 0,34 53-1,1-17-3,0 17 3,-1-18 1,1 18 0,0-18 0,0 1 0,-18 17-1,35 0 1,-35 0 0,0-36-1,18 36 1,-18 0-1,-18 0 2,19 0-3,-19 0 2,-17 0 0,17 0 0,1 0-1,-19 0 1,19 0 0,35 0 0,17 0-2,0 0 2,1 0 0,-36 0 33,0 0-33,18 0-11,-18 0 8,35 0 0,-35 0 2,36 0 2,-19 0-3,-17 0 1,-53 0 1,18 0 0,-18 0-1,36 0 1,35 0 0,17 0 0,0 0-1,1 0 0,-1 0 3,0 0 0,-34 18-3,-1-18 14,35 0-24,-17 0 9,-1 0 2,1 0-5,0 0 5,17 0-1,1 18 1,-19-18 0,1 0 0,-18 17-1,18-17 1,0 18-1,-1 0 2,-17-18-2,36 0 141,-1 0-152,0 17 18,1 1-8,-18 0 1,17-18-11,0 17 7,1 1 21,-1-18-22,0 17-1,1-17 54,-1 18-49,18 0 1,-18-1 1,1-17 37,-1 18-29,18 0-4,0-1-4,-18-17 0,1 18 0,-18 35-1,17-18 1,0 0-13,18-17 11,0 0 3,0-1 0,0 1-3,0 0-2,0-1 36,0 1-27,-17-1-16,17 19 4,0-19 7,0 19-1,0-19 95,0 1-87,0 0-19,0-1 6,0 1 4,0 0 50,0-1-33,0 1-15,0-1-12,0 1 23,0 17-22,0-17 21,0 0-10,0-1 51,0 1-52,0 0-1,0-1 2,0 18 0,0 1 134,0-19-22,17 1-92,1 0-32,0-18 11,17 0 110,-18 0-90,1 0-20,0 0 1</inkml:trace>
    </iact:actionData>
  </iact:action>
  <iact:action type="add" startTime="278104">
    <iact:property name="dataType"/>
    <iact:actionData xml:id="d1">
      <inkml:trace xmlns:inkml="http://www.w3.org/2003/InkML" xml:id="stk1" contextRef="#ctx0" brushRef="#br0">12823 13370 0,'18'0'122,"17"0"-111,1 0 5,-19 0 33,107 0-33,-107 0 2,19 0-2,-19 0 1,19-17-1,-1-19 17,-17 19-27,-18-1 5,17 18 1,1-18 10,-18 1 30,0-1-21,0 1-15,0-1-11,0 0 86,0 1-50,-18-1-29,1 18 128,-1 0-118,0 0-11,1 0 37,-1 0-35,0 18 4,18-1-11,0 1 10,-35 0-4,17 17 4,18-18 124,0 1-134,0 0-1,-17 17 12,-1-17-2,18-1-9,0 1 9,0 0-1,0-1 5,0 1-6,0 17 4,0-17-1,0-1 1,0 1 16,18-18 66,-1 0-83,1 0-1,0 0 1,17 0 0,-17 0 24,-1 0-24,-17-18 0,18 1 51,0 17-62,-1 0 11</inkml:trace>
    </iact:actionData>
  </iact:action>
  <iact:action type="add" startTime="280695">
    <iact:property name="dataType"/>
    <iact:actionData xml:id="d2">
      <inkml:trace xmlns:inkml="http://www.w3.org/2003/InkML" xml:id="stk2" contextRef="#ctx0" brushRef="#br0">13458 12965 0,'0'17'27,"0"1"-20,0 35 26,0-36-24,0 36-1,0-17 1,0-1-1,0 0 12,0 142 14,18 34 15,0-123-32,-1-105 241,19-19-245,-19-34 3,1-1 2,-18 54-7,35-19 6,0 1 0,-17-18 2,0 18-5,-1 17 3,19-17 0,-19 17 0,1-34-1,0 52 0,-18-18 1,35 0-1,-17 1 2,-18-1 31,0 0-32,17 18-1,1-17-11,-18-1 12,17 18-1</inkml:trace>
    </iact:actionData>
  </iact:action>
  <iact:action type="add" startTime="452759">
    <iact:property name="dataType"/>
    <iact:actionData xml:id="d3">
      <inkml:trace xmlns:inkml="http://www.w3.org/2003/InkML" xml:id="stk3" contextRef="#ctx0" brushRef="#br0">9155 12030 0,'0'-18'36,"17"18"6,1 0-25,-1 0 2,1 0-3,17 0 21,18 0-20,-17 0-12,-1 0 10,-17 0 1,-1 0 2,1 0-6,17 0 4,0 0 2</inkml:trace>
    </iact:actionData>
  </iact:action>
  <iact:action type="add" startTime="453626">
    <iact:property name="dataType"/>
    <iact:actionData xml:id="d4">
      <inkml:trace xmlns:inkml="http://www.w3.org/2003/InkML" xml:id="stk4" contextRef="#ctx0" brushRef="#br0">9384 12030 0,'0'0'5,"0"17"-2,0 1 7,-18 35-2,1 0 1,-1 17-2,18-34 4,-18 34-4,1 1 2,-1 35-1,0-18 1,-17 71 0,17-54 11,1 54 14,-18 0 15,35-106-32,0-36 102,17-17-86,1 0-17,-1 0 0,1 0 16,0 0 31,52 0-25,19 0-21,-19 0-1,-17 0-9,-53-17 115</inkml:trace>
    </iact:actionData>
  </iact:action>
  <iact:action type="add" startTime="454768">
    <iact:property name="dataType"/>
    <iact:actionData xml:id="d5">
      <inkml:trace xmlns:inkml="http://www.w3.org/2003/InkML" xml:id="stk5" contextRef="#ctx0" brushRef="#br0">9313 12823 0,'0'-17'57,"18"17"-36,17-18-8,1 1 2,34 17 34,71 0-44,-106 0 12</inkml:trace>
    </iact:actionData>
  </iact:action>
  <iact:action type="add" startTime="455902">
    <iact:property name="dataType"/>
    <iact:actionData xml:id="d6">
      <inkml:trace xmlns:inkml="http://www.w3.org/2003/InkML" xml:id="stk6" contextRef="#ctx0" brushRef="#br0">9825 12506 0,'17'0'113,"1"0"-104,17 0 0,1 0 20,-19 0-14</inkml:trace>
    </iact:actionData>
  </iact:action>
  <iact:action type="add" startTime="456879">
    <iact:property name="dataType"/>
    <iact:actionData xml:id="d7">
      <inkml:trace xmlns:inkml="http://www.w3.org/2003/InkML" xml:id="stk7" contextRef="#ctx0" brushRef="#br0">9842 12876 0,'18'0'79,"0"0"-63,-1 18 15,89 17-14,-53-35 0,-35 0-10,-1 0 7</inkml:trace>
    </iact:actionData>
  </iact:action>
  <iact:action type="add" startTime="457649">
    <iact:property name="dataType"/>
    <iact:actionData xml:id="d8">
      <inkml:trace xmlns:inkml="http://www.w3.org/2003/InkML" xml:id="stk8" contextRef="#ctx0" brushRef="#br0">10372 12771 0,'17'0'72,"19"0"-67,16 0 3,37 0 5,69 0 11,407 0 10,-36 0-25,-458 0 31,-36 0-23,-17 0 135</inkml:trace>
    </iact:actionData>
  </iact:action>
  <iact:action type="add" startTime="458680">
    <iact:property name="dataType"/>
    <iact:actionData xml:id="d9">
      <inkml:trace xmlns:inkml="http://www.w3.org/2003/InkML" xml:id="stk9" contextRef="#ctx0" brushRef="#br0">10918 11483 0,'0'0'5,"18"0"23,0 0-23,-1 0 10,1 0-5,17 35-1,1-35-3,-19 0 6,36 18-1,-18-18-1,-17 0 4,35 0 19,0 0 16,-18 0-33</inkml:trace>
    </iact:actionData>
  </iact:action>
  <iact:action type="add" startTime="459383">
    <iact:property name="dataType"/>
    <iact:actionData xml:id="d10">
      <inkml:trace xmlns:inkml="http://www.w3.org/2003/InkML" xml:id="stk10" contextRef="#ctx0" brushRef="#br0">11095 11624 0,'0'0'0,"-53"88"15,53-53-3,-18 1-5,18 34 2,0-17 0,-17-17 2,-1 34-6,18-35 5,-18 1-1,1-1 8,-1 71 16,18-36 17,-35 18-33,35-70-2</inkml:trace>
    </iact:actionData>
  </iact:action>
  <iact:action type="add" startTime="460153">
    <iact:property name="dataType"/>
    <iact:actionData xml:id="d11">
      <inkml:trace xmlns:inkml="http://www.w3.org/2003/InkML" xml:id="stk11" contextRef="#ctx0" brushRef="#br0">10918 12206 0,'18'0'40,"0"-18"-31,-1 1 2,1 17 8,0 0-2,-1 0 37,1 0-48,0 0 42,-1 0-36,18-18 4,-17 18 152,0 0-152,-18-17 133</inkml:trace>
    </iact:actionData>
  </iact:action>
  <iact:action type="add" startTime="461880">
    <iact:property name="dataType"/>
    <iact:actionData xml:id="d12">
      <inkml:trace xmlns:inkml="http://www.w3.org/2003/InkML" xml:id="stk12" contextRef="#ctx0" brushRef="#br0">11130 13159 0,'0'0'5,"0"-18"74,0-17-74,0 17 2,0 0 7,0-52 33,0 52-16,0 1-24,0 34 407,-18 1-381,1 17-25,17-17 23,0 17-19,-18 18 105,1-53-22,17 18-79,0-1 1,0 1 0,0 0-1,0-1-11,0 1 23,0 17-11,0-17-11,0-1 9,0 1 40,0 0-30,17-36 174,1 18-183,-18-18-10,17 1 9,1 17-3,0-18 22,-1 0-1,-17 1 1,18-1-18,-18 1 2,18-1-3,-1-17-10,1 17 40,-18 0-28,0 1-11,18 17 10,-18-18 0,0 53 302,0-17-315,0 17 6,0-17-1,-18 0 10,18-1-8,0 1-5,-18 17 3,18-17 13,0-1 15,0 1 40,0 0-59,0-1-1,0 19 1,0-19-1,0 1 0,-17 17 2,-1-17-13,18-1 11,0 19 2,0-1-2,0-17 0,0-1 30,0 1-31,0-1 2,0 1 0,18-18 422,-18-18-416,17 1-13,1 17-1,0-18 3,-18 1-1,17 17 108,1-18-112,-18 0 46,18 1-47,-18-1 192,0 0-185,0-17 2,-18 0-13</inkml:trace>
    </iact:actionData>
  </iact:action>
  <iact:action type="add" startTime="528310">
    <iact:property name="dataType"/>
    <iact:actionData xml:id="d13">
      <inkml:trace xmlns:inkml="http://www.w3.org/2003/InkML" xml:id="stk13" contextRef="#ctx0" brushRef="#br0">20920 9296 0,'17'0'46,"19"0"-13,-19 0-24,1 0 55,0-18-58,52 18 8,1 0 4,-36-35-6,53 35 6,-35 0-3,-35 0 2,-1 0 1,1 0-3,0 0 2,-1 0-1,-17 17 61,0 36-62,-35-17-10,-18 34 16,-35 1-16,53-18 10,-1-18-2,-87 71 3,35-53 1,17 17 0,1-35 0,52 1-2,0-36 2,1 35 0,-54 36 0,36-54-1,-1 19 1,1-19 0,35 1 81,18-18-70,-1 17-17,1-17 6,17 0-4,36 0 3,-36 0 1,1 0 0,-19 0-1,18 0 1,1 0-1,-1 0 1,0 0 0,-17 0-1,35 0 58,-18-17-68,-17 17 14,-1 0-3,-17-18 53,0 1-57,0-1 5</inkml:trace>
    </iact:actionData>
  </iact:action>
  <iact:action type="add" startTime="530055">
    <iact:property name="dataType"/>
    <iact:actionData xml:id="d14">
      <inkml:trace xmlns:inkml="http://www.w3.org/2003/InkML" xml:id="stk14" contextRef="#ctx0" brushRef="#br0">21026 9701 0,'0'-17'70,"35"-1"-28,0 0-14,0 18 6,-17 0-26,0 0 39,-1 0-3,1 0-38,35-17 9,-18-1-2,18 18 3</inkml:trace>
    </iact:actionData>
  </iact:action>
  <iact:action type="add" startTime="531358">
    <iact:property name="dataType"/>
    <iact:actionData xml:id="d15">
      <inkml:trace xmlns:inkml="http://www.w3.org/2003/InkML" xml:id="stk15" contextRef="#ctx0" brushRef="#br0">21414 9701 0,'0'53'107,"0"-17"-101,0 34 17,0-17 10,0 71 17,0-89-44,0-18 9,0 19-3,0 17 4,0-18 1,0-17 5,0-1 98,0-52-108,-18 0-4</inkml:trace>
    </iact:actionData>
  </iact:action>
  <iact:action type="add" startTime="532185">
    <iact:property name="dataType"/>
    <iact:actionData xml:id="d16">
      <inkml:trace xmlns:inkml="http://www.w3.org/2003/InkML" xml:id="stk16" contextRef="#ctx0" brushRef="#br0">21396 9737 0,'0'-18'28,"0"0"-23,18 18 43,-1 0-19,1 0-18,0 0 93,-1 0-51,1 0-45,-18 18 131,0 0-115,0-1-15,0 1 25,0 0-17,0-1 1,0 1-13,0-1 9,0 1 14,0 17-21,0-17 9,0 17-5,0-17 6,0 0 4</inkml:trace>
    </iact:actionData>
  </iact:action>
  <iact:action type="add" startTime="534630">
    <iact:property name="dataType"/>
    <iact:actionData xml:id="d17">
      <inkml:trace xmlns:inkml="http://www.w3.org/2003/InkML" xml:id="stk17" contextRef="#ctx0" brushRef="#br0">21872 9560 0,'18'0'50,"-1"0"-44,1 0 18,0 0-12,-1 0 8,1 0 12,53-17-27,-54 17 40,54 0-29,-124 0 132</inkml:trace>
    </iact:actionData>
  </iact:action>
  <iact:action type="add" startTime="535574">
    <iact:property name="dataType"/>
    <iact:actionData xml:id="d18">
      <inkml:trace xmlns:inkml="http://www.w3.org/2003/InkML" xml:id="stk18" contextRef="#ctx0" brushRef="#br0">21784 9790 0,'18'0'70,"-1"0"-50,1 17-11,0-17 8,-1 0 33,1 0-43,-1 0 72,1 18-47,0-18-17,17 0 1,18 0-10,-35 0 10,-1 0-4,1 0 4,17 0 2,-17 0-2,-1 0 5,1 0-5</inkml:trace>
    </iact:actionData>
  </iact:action>
  <iact:action type="add" startTime="536814">
    <iact:property name="dataType"/>
    <iact:actionData xml:id="d19">
      <inkml:trace xmlns:inkml="http://www.w3.org/2003/InkML" xml:id="stk19" contextRef="#ctx0" brushRef="#br0">22490 9507 0,'0'18'66,"0"17"-41,0-17-16,0 17-4,0 0 17,0 36-15,0-18 34,0 123-24,0-105-1,0 17 1,0-35 0,35-53 122,-35-18-127,17 1 3,54-107 2,-71 107 0,35-89-1,-17 70-10,17 1 9,-35 18 2,0-1 4,18 18-4,0-35-4,-18-1 3,35-17 0,-18 36 1,-17-1 28,18 18-40,0-17 40,-1-1-28,-17 0 0,18 18-1,-18 18 117,0 35-128,0-36 11,0 36-3,0 53 3,0-18 1,0-17 5,0 0-6,0-1 1,0-17 2,0-18-10,18-70 170,17 17-174,-35-17 11,18 0-11,17 0 7,-18 17 4,19-53 1,-36 36 0,17 17-1,-17 1 1,18-1-1,-18-17 1,18 0 0,17-18-1,0 0 2,-35 17-2,18 19 99,-18-1-103,0 53 92,0 1-85,0 34-13,0-17 9,0 18-3,0 35 5,0-53-1,0 17 1,0-17 1,0-18-3,0 18 3,0 0-2,0 0 0,0-35 1,0-71 106,0 0-108,0 0-10,0-18 7,0 1-1</inkml:trace>
    </iact:actionData>
  </iact:action>
  <iact:action type="add" startTime="540206">
    <iact:property name="dataType"/>
    <iact:actionData xml:id="d20">
      <inkml:trace xmlns:inkml="http://www.w3.org/2003/InkML" xml:id="stk20" contextRef="#ctx0" brushRef="#br0">23742 9666 0,'0'-18'234,"0"1"-220,0-1-5,0 1 4,0-1-4,0 0 0,0 1 2,0-1-3,0 0 29,0 1-17,-18-1-1,-17-17 16,17 35 61,1 0-55,-1 0-10,0 0-18,1 0 39,-1 0-39,18 17-6,-17 1 2,-1-18 11,0 53-3,18 0 1,0-35-6,-53 34 4,53-34 17,0 0-28,0-1 25,0 1-25,-17 35 10,17-18 2,0-17 28,0-1-28,0 19-1,0-19 9,0 1 9,17 0-14,1-18 1,0 17 13,17-17-18,-17 0 18,-1 0 15,1 0-32,17-17-12,-35-1 11,18 18-3,17-35 3,0 17 1,-17 0 0,-18 1 1,0-1 119,0 1-64,0-1-58,0 0 25,0 1-11,0-1 8,0 0-30,0 1 19,0 34 154,0 1-170,0 0 6,0-1-4,0 1-8,0 0 5,-18 17 0,18-18 0,0 1 0,0 17-1,-17-35 10,17 71 16,-18 0 15,18-1-32,0-52 0,0 35-1,-18-18 1,18-17-1,0 17 1,0 0-1,-17 0 1,17-17 0,0 0-1,-18 35 2,18-18-2,0-18 0,0 1 1,0 17 0,-35-17 0,35 17-1,0 18 1,0-35-1,-18 0 0,-17 34 0,17 19 3,1-71-5,-1 18 65,0-18 65,1 0-104,-1 0-27,18-18 14,0 0-5,0 1 3,-18 17 10,18-18-18,-17 0-12,17-17 23,-18 18-12,1-1 229</inkml:trace>
    </iact:actionData>
  </iact:action>
  <iact:action type="add" startTime="544662">
    <iact:property name="dataType"/>
    <iact:actionData xml:id="d21">
      <inkml:trace xmlns:inkml="http://www.w3.org/2003/InkML" xml:id="stk21" contextRef="#ctx0" brushRef="#br0">24201 8996 0,'0'17'146,"0"19"-133,0-1-4,0 18-1,0-35 6,0-1-9,0 18 3,0 1 5,0-19-6,0 1 17,0 0-12,0 35 21,0 17 17,0-52-38,0-1 4,0 19 1,0-1-1,0 18 1,0-35 0,-18 34 0,0 19-1,1-36 1,17 1-1,0-19 1,-36 18-1,36 18 1,-35 36 0,17-1 0,18-71 5,0 1-11,0 0 6,-35 35 0,35-18-1,0 0 1,0-17-1,0-1 34,0 1-37,-17 0 12,-1-1-16,18 1 0,-18 0 6,18-36 131,0 0-130,0 1 1,0-1-1,0 0-9,0-17 7,0-18 5,0 36-4,0-1 1,0 0 31,0 1-31,0-1-11,0 0 23,0 1 61,0-1-78,0 1 22,18-1-14,0 18 2,-18-18-8,17 1 79,1 17-41,-1 0-22,-17-18-16,18 18 4,0 0 36,17-18-25,-17 18-10,-1 0 0,1-17-7,0 17-6,-1 0 23,1-18 22,-1 18 21,1 0 83,-18 18-14,0-1-122,0 1 1,0 0-4,0-1 1,0 19 41,0-19-41,0 18-11,0-17 17,0 0-5,0-1 37,0 1-1,0 0-37,0-1 8,0 1-4,0 0-4,0 17 1,0-18 42,0 1-54,18 0 14,-1-18 21,1 0 77,0 0-56,-18 17-46,17-17-9,-17 18 44,18-18-37,0 0 14,-1 0-19,18 0 95,-17 0-93,0 0 82,-1 0-88,-17-18 138,-17 1-126,17-1-10</inkml:trace>
    </iact:actionData>
  </iact:action>
  <iact:action type="add" startTime="569558">
    <iact:property name="dataType"/>
    <iact:actionData xml:id="d22">
      <inkml:trace xmlns:inkml="http://www.w3.org/2003/InkML" xml:id="stk22" contextRef="#ctx0" brushRef="#br0">20461 10407 0,'18'0'114,"-1"0"-109,1 0 7,0 0 3,17 0-6,-17 0-5,17 0 8,-18 0-4,19-18 0,-1 18-2,-17 0 23,52 0 4,89-17 16,194 17-40,-265 0-2,35 0 10,124 0-1,-123 0 1,-71 0 0,-36-36 0,-17 19 144,-17-1-156,-36 0 2,-18 18 2</inkml:trace>
    </iact:actionData>
  </iact:action>
  <iact:action type="add" startTime="570791">
    <iact:property name="dataType"/>
    <iact:actionData xml:id="d23">
      <inkml:trace xmlns:inkml="http://www.w3.org/2003/InkML" xml:id="stk23" contextRef="#ctx0" brushRef="#br0">20726 10583 0,'17'18'41,"-17"0"-31,0-1 1,0 1 0,0 17-2,0 0 0,0-17 3,0 0 6,0 52 15,0-17 17,0-35-32,0 17-3,0 18 2,0-35-1,18-18 32,0 0-29,17-71 0,-17 1-5,34-36 4,1 35-13,-53 36 10,18 0-3,0 17 5,-1-17-1,-17 17 70,0 53 49,0 18-122,0 0 3,0 53 1,0-18-10,0-70 3,0 17 6,0-17 1,0-1 0,0 1 0,18-18 185,-18-35-163,18 17-28,-1-17-2,1 17 3,-18 1 12,35-1-20,-17-17 11,-1 35 35,54-124-34,-53 89 1,-1 0 0,-17 70 205,0-17-211,0 34 6,0-16-11,0 17 8,0-18 3,0-17 12,0-1-12,0 1-12,0-1 23,0 1-22,0 0 9,0-1 36,0 1-45,18 0 16,-1-18 46,-17 17-53,-17-52 199</inkml:trace>
    </iact:actionData>
  </iact:action>
  <iact:action type="add" startTime="573808">
    <iact:property name="dataType"/>
    <iact:actionData xml:id="d24">
      <inkml:trace xmlns:inkml="http://www.w3.org/2003/InkML" xml:id="stk24" contextRef="#ctx0" brushRef="#br0">22701 9437 0,'18'0'62,"0"0"-47,-18 17-8,17 19 10,-17-19 33,53 89-34,-53-53-10,0 0 5,0 18 5,18-19 1,17 19 0,-17-53 3,-18-1-16,17 1 9,-17 53 0,53 70 3,0 17 2,-18-52-2,-17-18 0,17-17 0,-17-36 1,0 36 0,-18-36 0,17 0-1,1 1 35,-1-1-35,1 18 2,-18-18-10,18-17 0,-18-1 9,0 1-2,0-159 73,0 35-82</inkml:trace>
    </iact:actionData>
  </iact:action>
  <iact:action type="add" startTime="576991">
    <iact:property name="dataType"/>
    <iact:actionData xml:id="d25">
      <inkml:trace xmlns:inkml="http://www.w3.org/2003/InkML" xml:id="stk25" contextRef="#ctx0" brushRef="#br0">23566 11201 0,'-18'0'374,"18"-18"-360,0 0-6,-18 1-1,1 17 9,17-18-9,-18-17 2,-17 0 13,35 17-16,-18 18 13,18-35 31,-70-124-43,70 141 20,0 1-11,-18-19 4,18 19-6,-18 17 1,18-36-9,0 19 5,0-1 11,0 1-6,0-1 1,0-17-5,0-1 4,0-34 2,0 17-1,0-53 0,0 18-1,0-18 1,0 35-1,0 19 0,0-1 1,0 0 0,0-53-1,0 35 1,0-17-1,0 35 1,0-106 1,0 89-2,0-1 2,0 36-3,0 0 2,0-36-1,0-17 1,0 0-1,0 0 1,18 52 0,-18 19-1,18-1 22,-1 0-9,1 1-12,17-1-12,-17 1 8,-18-1 2,17 18 2,19-18 0,17 1-1,-18 17-8,-18 0 18,19-18-9,-1 0-11,-17 18 64,-1 0-65,1 0 29,35 0-12,-18 0-10,-17 0 4,-1 0 1,1 0 0,35 0 0,18 0-1,-54 0 1,18 18-1,1 0 1,17 35 0,52-1-1,19 1 1,-89-35 0,0-18 17,-17 0-27,-18 18 6,18-18-1,-1 35 6,-17-17-2,36-1 0,-36 18 1,17 89 0,36-54-1,-35-52 0,0 0 1,-18-1 0,0 1 0,17 35-1,1-18 3,-1 36-5,-17-18 3,18 17 0,0-17 1,17 18-3,-17-1 2,-18-34 0,0-1-1,0 18 1,0-36 16,0 19-26,0 17 8,0-18-4,0 18 7,0 35-2,0-70 1,0-1 0,0 36-1,0-35 0,0-1 1,0 54 0,0-53-1,0-1 1,0 36 0,0 0 0,0-35-1,0 17 2,0-17 15,0-1-17,0 1 0,0 0-10,0-1 5,0 19 6,-18-19-1,18 1 1,0-1 16,-35 1-16,-18 70 0,18-52-12,-1-1 11,1 0 0,17-35 3,1 18-5,-36-1 3,53 1 12,-18 0-23,0-18 22,1 17-12,-18-17 1,17 36-1,0-36 1,1 0-10,17 17 39,-36-17-28,19 0 0,17 18-7,-36-18 6,19 0 0,-1 17 2,1-17-14,-1 0 20,0 18-8,1-18-12,-1 0 8,0 0 22,1 0-16,-1 0-8,0 0 53,1 0-59,-1 0 4,1 18 14,-19-1-7,19-17 1,-1 0-12,-35 0 11,-35 0 0,53 0-2,17 0 1,0 0 2,1 0 46,-1 0-34,0 0-5,1 0-16,-1 0 18,0 0 68,1 18 11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8T02:17:01.5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9398">
    <iact:property name="dataType"/>
    <iact:actionData xml:id="d0">
      <inkml:trace xmlns:inkml="http://www.w3.org/2003/InkML" xml:id="stk0" contextRef="#ctx0" brushRef="#br0">17674 13458 0,'35'0'216,"-17"0"-209,0 0-2,-1 0 6,1 0 13,0 0 9,35 0 63,-36 0-89,1 0 7,-1 0-12,19 0 15</inkml:trace>
    </iact:actionData>
  </iact:action>
  <iact:action type="add" startTime="140357">
    <iact:property name="dataType"/>
    <iact:actionData xml:id="d1">
      <inkml:trace xmlns:inkml="http://www.w3.org/2003/InkML" xml:id="stk1" contextRef="#ctx0" brushRef="#br0">17851 13370 0,'0'18'169,"0"0"-161,0-1-1,0 1 29,0-1 15,0 19 47,0-19-81,0 19-13,0-19 59,0 1-47</inkml:trace>
    </iact:actionData>
  </iact:action>
  <iact:action type="add" startTime="144107">
    <iact:property name="dataType"/>
    <iact:actionData xml:id="d2">
      <inkml:trace xmlns:inkml="http://www.w3.org/2003/InkML" xml:id="stk2" contextRef="#ctx0" brushRef="#br0">17515 13017 0,'0'0'3,"18"0"19,17 0-15,-17 0 1,88 0 3,-89 0-3,19 0 17,17 0-21,17 0 27,-52 0 16,193 0-30,-175 0 0,-19 0-1,1 0 34,0 0-33,35 0-1,35 0 1,-18-17-14</inkml:trace>
    </iact:actionData>
  </iact:action>
  <iact:action type="add" startTime="144949">
    <iact:property name="dataType"/>
    <iact:actionData xml:id="d3">
      <inkml:trace xmlns:inkml="http://www.w3.org/2003/InkML" xml:id="stk3" contextRef="#ctx0" brushRef="#br0">18292 12912 0,'17'0'152,"1"17"-144,-1 1 2,1-18-6,0 0 134,-1 35-127,19-35 6,-1 18-14,18 17 14,-36-17-1,-34-18 210,-1 0-219,1 0 0,17 17 3,-18-17-3,0 0 1,18 18 424,0 0-40,-17-18-382,-1 17 1,0 1 0,18 0 125,0-1-120,0 1-8</inkml:trace>
    </iact:actionData>
  </iact:action>
  <iact:action type="add" startTime="147466">
    <iact:property name="dataType"/>
    <iact:actionData xml:id="d4">
      <inkml:trace xmlns:inkml="http://www.w3.org/2003/InkML" xml:id="stk4" contextRef="#ctx0" brushRef="#br0">18327 12136 0,'17'0'42,"1"0"-23,-18 17-13,18-17 10,-1 0-6,-17 18 4,18-18 0,17 0 36,124 0-45,-141 0 6</inkml:trace>
    </iact:actionData>
  </iact:action>
  <iact:action type="add" startTime="148269">
    <iact:property name="dataType"/>
    <iact:actionData xml:id="d5">
      <inkml:trace xmlns:inkml="http://www.w3.org/2003/InkML" xml:id="stk5" contextRef="#ctx0" brushRef="#br0">18380 12206 0,'-18'18'47,"18"-1"-37,0 1 13,0 17-14,0 1-3,0-1 0,0-18 14,0 142 12,0-88 17,0-54-30,0 1 10,0 0-12,0 17 0</inkml:trace>
    </iact:actionData>
  </iact:action>
  <iact:action type="add" startTime="149843">
    <iact:property name="dataType"/>
    <iact:actionData xml:id="d6">
      <inkml:trace xmlns:inkml="http://www.w3.org/2003/InkML" xml:id="stk6" contextRef="#ctx0" brushRef="#br0">18344 12453 0,'36'0'129,"-19"0"-110,1 0 4,0 0-16,-1 0 57,1 0-47,0 0 16,-1 0 1,1 0-17,-1 0-1,1 0 0</inkml:trace>
    </iact:actionData>
  </iact:action>
  <iact:action type="add" startTime="200875">
    <iact:property name="dataType"/>
    <iact:actionData xml:id="d7">
      <inkml:trace xmlns:inkml="http://www.w3.org/2003/InkML" xml:id="stk7" contextRef="#ctx0" brushRef="#br0">17216 15187 0,'0'-18'140,"0"36"-118,0 0-17,0 17 7,0-17-5,0-1 17,0 1-15,0 0 3,-18 17-4,18 35 55,0 36-60,0-88 12,0 17 2,0 18 0,0 0-1,0 0 0,0-35 1,18-18 73,-1 0-63,1 0-21,-1 0 11,1 0-2,0 0 10,-1 0-8,1 0-16,0 0 16,35-18-1,-36-17 1,1 17 2,-18 0-6,17 1 80,1-19-86,0 19 10,-1-1-15,-17-35 15,36-53-2,-19 53 1,-17 18 2,0 0-2,0 17 0,0 1 33,0-1-47,0-17 114,-17 70 94,-1 0-208,0-17 20,-17 52-19,17-34 12,1-1 0,-1 18 2,18-18 0,-17 18-1,17-18 0,0 18 1,0-17 0,0 17-1,-18-1 1,18 1-1,0-35 18,0 0-17,0 52-1,0-35-13,0 1 14,0 17-1,0-18 0,0 0 1,0 0 0,0-17-1,0-36 93,0-17-92,0 18-11</inkml:trace>
    </iact:actionData>
  </iact:action>
  <iact:action type="add" startTime="203467">
    <iact:property name="dataType"/>
    <iact:actionData xml:id="d8">
      <inkml:trace xmlns:inkml="http://www.w3.org/2003/InkML" xml:id="stk8" contextRef="#ctx0" brushRef="#br0">17727 15787 0,'-18'17'186,"18"1"-177,-17 17 0,-1 18-4,1 0 6,-1-35 0,0 17-3,18-17-5,0-1 4,-17 19 7,-1-19 141,18-52-19,0 17-122</inkml:trace>
    </iact:actionData>
  </iact:action>
  <iact:action type="add" startTime="204421">
    <iact:property name="dataType"/>
    <iact:actionData xml:id="d9">
      <inkml:trace xmlns:inkml="http://www.w3.org/2003/InkML" xml:id="stk9" contextRef="#ctx0" brushRef="#br0">17692 15840 0,'17'17'144,"1"19"-135,-18-19 7,0 54 1,18-54-13,-1 1 42,-17 0 27,0-1-52,0 1-13,18-18-5,-18 18 702</inkml:trace>
    </iact:actionData>
  </iact:action>
  <iact:action type="add" startTime="206187">
    <iact:property name="dataType"/>
    <iact:actionData xml:id="d10">
      <inkml:trace xmlns:inkml="http://www.w3.org/2003/InkML" xml:id="stk10" contextRef="#ctx0" brushRef="#br0">17586 16087 0,'18'0'98,"-1"0"-80,1-36-14,0 36 7,-1 0-2,1 0-2,-1-17 13,1 17-6,0 0 128,-1 0-135,-17-53 167</inkml:trace>
    </iact:actionData>
  </iact:action>
  <iact:action type="add" startTime="207659">
    <iact:property name="dataType"/>
    <iact:actionData xml:id="d11">
      <inkml:trace xmlns:inkml="http://www.w3.org/2003/InkML" xml:id="stk11" contextRef="#ctx0" brushRef="#br0">18097 15469 0,'-17'0'187,"34"18"-110,1 0-42,0-1-22,-1-17-7,1 18 68,0-1-55,-1-17-2,1 0 0,0 0-12,17 0 9,18 36 93,-18-36-100,18 17 10,0 1-13,-35 0 9,-1-18 3,-17 35 183,-17-35-181,-19 0-11,1 35 3,0-17-2,-1 0 0,-34 17 3,17 0-2,0-17-7,35-1 6,-17 1 0,17 17-1,1-35 18,17 18 55,-35 0-75,35-1 117,35-17-98,-18-17-21</inkml:trace>
    </iact:actionData>
  </iact:action>
  <iact:action type="add" startTime="209491">
    <iact:property name="dataType"/>
    <iact:actionData xml:id="d12">
      <inkml:trace xmlns:inkml="http://www.w3.org/2003/InkML" xml:id="stk12" contextRef="#ctx0" brushRef="#br0">18979 15240 0,'0'18'106,"0"-1"-99,-17 1-2,-1 0 8,18-1-6,-17 36 1,-1-18 2,0 1-3,18-1-1,0-17 2,0-1 1,-17 36 20,17-18 2,0 36 3,0 0 14,0 34-31,0-52 0,35-53-1,-17 0 18,-1 0-18,54 0-13,-36 0 13,0 0-1,71-53 1,-35-17 1,-1 17 0,-52 53-1,52-53 1,-52 18-1,0-1 1,17 36 0,-35-35-1,0 17 4,0-17-7,0 0 4,0 0 0,0-1 0,0-17 1,0 18-3,0 0 2,-18 0-1,1 35 1,17-36-1,0 19 3,-18 17 99,0 0-102,1 35-2,17-17 3,-36 52 0,1 1-1,18-36-12,17 36 10,0-36 1,-36 18 2,19 0 0,17 0-1,0 0 2,0-18-2,-18 35 0,18-52 1,0 35 0,0 70-1,0-52 1,0 35 0,0-53 0,0 17-1,0 18 1,0 1-1,0-54 1,0-17 0,0-1 1,-18-87 79,1 17-81,-19 17-12</inkml:trace>
    </iact:actionData>
  </iact:action>
  <iact:action type="add" startTime="211787">
    <iact:property name="dataType"/>
    <iact:actionData xml:id="d13">
      <inkml:trace xmlns:inkml="http://www.w3.org/2003/InkML" xml:id="stk13" contextRef="#ctx0" brushRef="#br0">19632 15981 0,'0'35'108,"0"0"-93,0 18-12,0-35 52,0 141-38,0-177 116,0-35-117,0 0-12,0 36-3</inkml:trace>
    </iact:actionData>
  </iact:action>
  <iact:action type="add" startTime="212460">
    <iact:property name="dataType"/>
    <iact:actionData xml:id="d14">
      <inkml:trace xmlns:inkml="http://www.w3.org/2003/InkML" xml:id="stk14" contextRef="#ctx0" brushRef="#br0">19597 15946 0,'0'-18'22,"17"0"30,-17 1-49,18 17 13,0 0-3,17 0 4,-17 0 1,17 0-3,18 0 1,0-36 1,-18 36 0,-17 0 58,-18 18-22,0 17-43,0-17-4,0 17 2,0 0 10,0-17-1,0 0 13,-18-1-13,0 1-1,18 17-9,-17-35 5,-1 18 5,0-18 36,-17 18-42,18-18 22,-19 17-16,19 1 0,34-18 268,19 0-281,-1 0 6,-18 0 5,1 0-6,17 0 3,-17 0 52,0 17-39,-1-17 25,-17 18 56,0 0-75,0-1-24,0 1 7,0 0 37,0-1-18,-17 19-17,-19-19 1,19-17-1,-1 18 1,0-18 1,-34 18-2,16-18-13,19 0 77,-1 0-64,0 0 87,1 0-22,17-18-64,0 0-1,0 1 2,-18-1 2,18 0-4,-18-52 8,1 17-20</inkml:trace>
    </iact:actionData>
  </iact:action>
  <iact:action type="add" startTime="215354">
    <iact:property name="dataType"/>
    <iact:actionData xml:id="d15">
      <inkml:trace xmlns:inkml="http://www.w3.org/2003/InkML" xml:id="stk15" contextRef="#ctx0" brushRef="#br0">20249 15311 0,'0'17'105,"0"1"-97,0-1-1,0 1 9,36-18-6,-1 18 3,0-18-1,-17 0 1,0 17 31,-1 1 5,18-18-46,230 71 11,-194-54 3,-18 18-1,-36-35 1,-17 18 0,53-18-1,-88 18 187,-36 17-187,36 0-2,-18-17 5,-70 53-14,70-36 7,-36 0 5,54-17-3,-18 17 3,36-35 2,-1 18-5,-53-1 8,19 19-6,34-19-2</inkml:trace>
    </iact:actionData>
  </iact:action>
  <iact:action type="add" startTime="216987">
    <iact:property name="dataType"/>
    <iact:actionData xml:id="d16">
      <inkml:trace xmlns:inkml="http://www.w3.org/2003/InkML" xml:id="stk16" contextRef="#ctx0" brushRef="#br0">21237 15346 0,'0'17'130,"0"19"-122,-17-1 1,17 0-2,0-17 15,0 17-18,0 36 29,0-18 16,0-36-36,0 1 4,17 35 3,1-53-4,17 18 15,-17-18-14,-18 17-1,35-17 1,18 0 0,0 0-1,-35 0-12,-1 0 12,1 0-2,-1 0 2,19 0 1,34 0 0,1-35 0,-36 17-1,0 1 1,-17-19-1,0 36 1,-1-17 1,-17-1 1,0 0-5,0-35 1,0 18 2,0 0 0,0-18-1,0 18 1,-35 17 1,17-17-2,1 35 0,-1-35 0,0 35 1,-34-53 0,-1 17 0,35 19-1,0 17 105,1 0-90,17 35-16,0 0 1,0 1-12,0-1 10,-18 35 2,18-17 0,0-35 1,0 105-1,0-17 2,0 18-2,0-36 0,0 18 1,0 35 0,0 0-1,0-53 1,0-17-1,0 17 2,0-35-2,0-18 1,0 0 0,0 18 0,0 18 0,-18 17-2,18-70 2,0-1 0,-17-17 29,-1-17-37,18-1 5,0-53 0,0 1-10</inkml:trace>
    </iact:actionData>
  </iact:action>
  <iact:action type="add" startTime="219195">
    <iact:property name="dataType"/>
    <iact:actionData xml:id="d17">
      <inkml:trace xmlns:inkml="http://www.w3.org/2003/InkML" xml:id="stk17" contextRef="#ctx0" brushRef="#br0">22013 16087 0,'-17'-18'183,"-1"18"-78,0 0-79,1 0-6,-1 0 29,0 0-32,1 0 1,-1 0-1,1 0 52,-1 0-61,18 18 30,0-1-17,0 1-8,0 0 4,0-1-1,0 1 0,0 17 1,0 0-1,0-17 16,0 0-26,0-1 8,0 1 45,0 0-18,18-18 22,-1 0-21,1 0-32,-1 0 28,1 0-27,0 0 6,17 0 0,-17 0 99</inkml:trace>
    </iact:actionData>
  </iact:action>
  <iact:action type="add" startTime="245163">
    <iact:property name="dataType"/>
    <iact:actionData xml:id="d18">
      <inkml:trace xmlns:inkml="http://www.w3.org/2003/InkML" xml:id="stk18" contextRef="#ctx0" brushRef="#br0">22331 15505 0,'17'17'75,"1"-17"-67,17 35 8,-17-35-1,0 18 31,158 70-29,-158-88 0,35 0-1,-36 0 1,36 53 62,-35-53-55,-1 0-17,1 18 3,17 0 11,-35-1 142,0 1-151,-35-1-2,17-17 15,-17 18-9,-18 35 2,18-18 0,0-17-5,-1 0 4,-34 34 0,52-52 46,1 0-58,-1 36 2,-17-19 6,17 1 2</inkml:trace>
    </iact:actionData>
  </iact:action>
  <iact:action type="add" startTime="247146">
    <iact:property name="dataType"/>
    <iact:actionData xml:id="d19">
      <inkml:trace xmlns:inkml="http://www.w3.org/2003/InkML" xml:id="stk19" contextRef="#ctx0" brushRef="#br0">23354 15557 0,'0'18'171,"0"0"-162,0-1 7,0 1-9,-18 0 9,1 17-7,17 0 22,0 1 3,0 52-31,0-35 29,0-18 16,0 0-31,0-17-1,0-1 0,0 1 1,0 0 20,0-1-21,17 1 1,1-18 1,0 0-4,-1 0 1,1 0 2,-1 0-1,19 0 1,-19 0-1,19 0 1,17 0 2,-18 0-2,18 0 0,-36 0-3,19 0 2,-19 0 0,-17-18 1,18 1 24,-18-1-17,0 0-4,0 1-5,18-36 2,-18 18 0,0 17-1,0 0-13,0-17 66,0 17-56,0 1-7,0-1 6,0-35 109,-36 18-111,1 0 6,17 17-14,18-35 15,-17 35 0,-1 1 1,-17-1-3,17 1 49,18-1 40,-17 18-87,-19 0-1,19 0 14,-1 0-13,0 0 112,1 0-122,-1 18 139,0 17-128,18-18-3,0 1 2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8T02:32:51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45017">
    <iact:property name="dataType"/>
    <iact:actionData xml:id="d0">
      <inkml:trace xmlns:inkml="http://www.w3.org/2003/InkML" xml:id="stk0" contextRef="#ctx0" brushRef="#br0">23442 12435 0,'0'-17'218,"0"-1"-148,0 0-40,0 1-8,0-1 14,0-17-29,-53-89 40,36 107-37,-19-54 6,36 54 1,-35-36-1,35 17 1,-18 1-1,18 0 89,-17 17-91,-19-17-8,36 17 19,-17-70-18,-1 70 9,18-17-5,0-53 5,-18 17 1,-17 1 0,35 17-1,-17-18 2,17 19-2,-18-19 4,0-35-6,1 18 1,-1 0 3,18 35-2,0-53 1,-18 35 0,18 19 0,-35-54 2,35 17-4,-18-52 1,18 88 1,0-35-2,0-53 4,-17 18-4,-1 52 1,18 18 1,0-53-1,0-17 1,0-1 0,0 36-1,0 35 1,0 18 0,0 17-1,0-52 1,0 52 2,0-17-10,0 17 4,0 1-4,0-1 7,0-17 1,0-36 0,0 1-1,53-36 1,18-18 0,-1 1 0,18 35 0,-52-1 0,-1 54-2,-17 0 2,-1 17 1,1 1-2,0-19 0,-1 19 22,1-1-9,-1 0-12,1 1 0,0-1-1,-1 18-10,19-17 7,-1-1 1,-17 18 8,-1 0 57,1 0-72,-1 0 19,1 0-10,35 0 18,-18 0-17,89 18-1,-89-1-10,-17 1 5,-1-18 6,-17 17 16,53 1-17,-53 0-7,18-1 4,0 1-2,-1 0 6,18-1 0,36 54-1,0 17 2,-1-35-3,-52-35 1,-1-1 1,1-17 17,-18 18-18,18 17 1,-1 0 0,19 18 0,16 18 0,-34-18-1,35 17 1,-35-34-11,-1-1 4,1-17 7,-18 70 0,35-18-1,-35 1 1,36-1 0,-19-17-1,1 0 4,-18-35-14,0 0 1,17 17 10,1 0 0,0 0 0,-18 1 1,0 17-4,0-18 3,17-18 0,1 19 0,-18-19-1,0 1 3,0 17-4,0 36 1,0 35 2,0 52-2,0-52 1,0 35 0,0 53-1,0-52 0,0-19 1,0-17 0,0-36 0,0 1-1,0-18 1,0 35-1,0 0 1,0-17 0,0-18-1,0 17 2,0 1-3,0 17 3,0-70-3,-35 70 2,17-35 1,18-18-2,-18 71 0,-17-18 2,18-53-2,-36 54 0,35-37 1,-17 54-1,-36-53 1,36 0 0,-18 0 0,18-18-1,-1 1 1,1-1 0,17-17-1,1-18 27,-1 0-18,1 0-19,-1 0 12,0 0-2,1 0-1,-1 0-4,-17 0 6,17 0-1,-35 0 1,36 0-1,-19 0 1,1 0 0,17 0 6,1 0-10,-19 0 1,19 0 2,-19 0 100,19-18-97,-54-17-3,-17 17-10,35 0 13,18 1-11,35-1 9,-53-53-1,18 54 0,-1-18 1,19 17 0,-1 18 0</inkml:trace>
    </iact:actionData>
  </iact:action>
  <iact:action type="add" startTime="251666">
    <iact:property name="dataType"/>
    <iact:actionData xml:id="d1">
      <inkml:trace xmlns:inkml="http://www.w3.org/2003/InkML" xml:id="stk1" contextRef="#ctx0" brushRef="#br0">23195 17127 0,'-18'18'67,"1"-18"-62,-1 18 5,1-18 203,-1 0-205,18-36-3,0 19 11,0-36 0,0-18 2,0 54-7,0-89 5,0 35 1,-18 1-1,1-54 1,17-17 0,-18 71-1,18-36 1,0 35 1,0 18-1,-35 0-2,35 36 2,0-89-1,0 18 1,0-18 0,-18 18 1,18-18-2,0-18 0,0 18 1,0-17 0,0 35-1,0 17 1,0 1-1,0 17 1,0-53 0,0 53 0,0 0-1,0 18 1,0 17 0,0-17-1,0-36 1,0-17-1,0-35 1,0 17 0,0-35-2,0 105 2,0-52 0,0-88 0,18 70 0,17 0-1,-35 18 1,18 35 3,-1-17-6,-17-1 2,18 18 0,-18 18 3,0 17-4,18 1 2,-1-36 0,1 17-1,-1 19 1,1 17 33,-18-18-17,18 0-27,-1 18 13,1-35 12,0 17 16,-1 18-33,-17-17 3,36 17-9,-36-35 6,17 35-2,1 0 10,0 0-12,17 0 8,53 0-3,-70-18 2,35 0-1,-36 18 7,1 0-13,52 0 7,36 0 0,35 18-1,-70 17 1,-18-17 0,-18 17 0,0 0-1,36-35 1,-36 36 0,-17-36 0,-18 17 15,17-17-26,1 18 8,0 0 0,-18-1 2,53 19 2,-53-19-2,35 1 1,-17 35 0,34 70-1,1 1 3,0 17-4,-35-106 0,0 0 2,-1 18 0,19 35 0,-19 1-1,1-19 1,-1-35 0,-17-17-1,0 35 1,0 0 1,0-18-3,0 53 3,0 18-3,0-18 2,0-17 0,0-18-1,0 0 1,0 123 0,0-35 0,0-17 0,0-36 0,0 35-1,0-105 0,0 35 1,0 35 0,0-17-1,0 17 0,0 0 0,0-53 1,0 36 0,0 52 0,0-52 0,0 17-1,0 36 2,0-71-2,0-18 1,0 18-1,0-36 34,-17 1-33,17 0-1,-18-1 1,18 19 0,-17-19-10,-1 1 8,0-18-3,-17 35 4,-18 18 1,-35 18-1,53-54 0,-71 71 1,35-35 1,36-17-3,-18-1 2,-18 0 0,19 18-1,16-18 1,19-17 1,-1-18-2,0 0 0,1 0 69,-1 0-50,0 0-20,-17 0 0,17 0 2,-34 0-10,34 0 9,-17 0 0,-36 0 1,53 0 14,1 0-12,-1 0-2,1 0-1,-1 0-6,-17-18 7,17 18 0,0-35 1,1 18-3,-19-1 10,19 0-17,-18-17 232,17 17-222,18 1 16,-18-1-27</inkml:trace>
    </iact:actionData>
  </iact:action>
  <iact:action type="add" startTime="292001">
    <iact:property name="dataType"/>
    <iact:actionData xml:id="d2">
      <inkml:trace xmlns:inkml="http://www.w3.org/2003/InkML" xml:id="stk2" contextRef="#ctx0" brushRef="#br0">21343 9860 0,'53'0'127,"-35"0"-123,-1 0 6,19 0 1,-1 0 10,18 0 24,123 0-29,-70 0 1,17 0-1,-17 0 1,-53 0 0,-35 0 7,-1 0-15,1 0 7</inkml:trace>
    </iact:actionData>
  </iact:action>
  <iact:action type="add" startTime="293377">
    <iact:property name="dataType"/>
    <iact:actionData xml:id="d3">
      <inkml:trace xmlns:inkml="http://www.w3.org/2003/InkML" xml:id="stk3" contextRef="#ctx0" brushRef="#br0">20937 12171 0,'0'17'43,"36"-17"-24,-19 0-5,19 0-4,-19 0 1,124 0-2,-70 0-1,-18 0 36,264 0 6,-70 0-35,-159 0 2,-35 0 0,124 0-1,-160 0 0,1 0 1,0 0 0</inkml:trace>
    </iact:actionData>
  </iact:action>
  <iact:action type="add" startTime="321185">
    <iact:property name="dataType"/>
    <iact:actionData xml:id="d4">
      <inkml:trace xmlns:inkml="http://www.w3.org/2003/InkML" xml:id="stk4" contextRef="#ctx0" brushRef="#br0">20002 9701 0,'18'0'59,"17"0"-53,1 0 3,-1 0 3,18 0-9,-35 0 8,34 0 0,19 0 4,0 36 35,193 17-33,-123-18-1,-17-18 1,-36 19-1,-70-36 1</inkml:trace>
    </iact:actionData>
  </iact:action>
  <iact:action type="add" startTime="322465">
    <iact:property name="dataType"/>
    <iact:actionData xml:id="d5">
      <inkml:trace xmlns:inkml="http://www.w3.org/2003/InkML" xml:id="stk5" contextRef="#ctx0" brushRef="#br0">19420 14746 0,'18'0'20,"17"0"-9,54 0 0,-1 0 0,-18 0 0,18 0-1,1-18 12,193 1 11,-88-1 17,-35 18-34,-71-35 1,-18 35 0,-17 0 0,-35 0 0,0 0-1,-1 0 34,124 0-44,-70 0 9,-36 0-4,36 0 6</inkml:trace>
    </iact:actionData>
  </iact:action>
  <iact:action type="add" startTime="328857">
    <iact:property name="dataType"/>
    <iact:actionData xml:id="d6">
      <inkml:trace xmlns:inkml="http://www.w3.org/2003/InkML" xml:id="stk6" contextRef="#ctx0" brushRef="#br0">19614 12206 0,'18'0'42,"0"0"-21,-1 18-8,-17-1 8,36 19-3,-19-36 16,36 17 15,53 1-39,-71-18 1,106-18 6,-17-52-4,-89 70 2,-17-36 2,-1 36 177,-17 18-164,18 17-4,-18 1-19,18-36 78,-1 0-73,1 0 8,0 0-5,-1 0-4,54 0 5,-54 0 2,1 0-2,0 0 40,-1 0-40,1 0-11,0 0 8,-1 0-4,1 0 8</inkml:trace>
    </iact:actionData>
  </iact:action>
  <iact:action type="add" startTime="331049">
    <iact:property name="dataType"/>
    <iact:actionData xml:id="d7">
      <inkml:trace xmlns:inkml="http://www.w3.org/2003/InkML" xml:id="stk7" contextRef="#ctx0" brushRef="#br0">19667 17127 0,'18'0'58,"0"0"-51,-18 18 16,0 17 11,53 71 15,-18 18-43,-18-124 19,19 17-6,17-17-2,0 0-1,-1 0 1,-16 0 0,-1-17-1,36-19 1,-36-17-1,18 0 1,-36 18-1,36 0 1,-35-18 0,0 53 89,-18 18-93,17 17-5,1 0 4,-18-17-1,0 52 5,18-17 1,-1-17-1,-17-1 2,18-35 0,-18 17-3,17 1 1,1 0 3,0-18-4,-1 0 7,1 0-11,35-18 6,0-17-1,53 17 0,-53-17 1,17 0 1,-17-1-2,-53 19 101,0-1-112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8T03:33:32.9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71390">
    <iact:property name="dataType"/>
    <iact:actionData xml:id="d0">
      <inkml:trace xmlns:inkml="http://www.w3.org/2003/InkML" xml:id="stk0" contextRef="#ctx0" brushRef="#br0">16598 16757 0,'18'0'153,"-1"0"-143,1 0 53,53-35-52,-18 35 7,52-18 32,-52 18-34,-35 0 26,0 0-28</inkml:trace>
    </iact:actionData>
  </iact:action>
  <iact:action type="add" startTime="472265">
    <iact:property name="dataType"/>
    <iact:actionData xml:id="d1">
      <inkml:trace xmlns:inkml="http://www.w3.org/2003/InkML" xml:id="stk1" contextRef="#ctx0" brushRef="#br0">16827 16757 0,'0'18'23,"-17"17"-11,17 18-1,-18 53 39,-35 211-34,36-193 1,17-54 0,0-17-1,0-35 1,0-1 44,17-17-25,1-17-16,17-1-4,0 0-7,-17 18 109,0 0-104</inkml:trace>
    </iact:actionData>
  </iact:action>
  <iact:action type="add" startTime="473368">
    <iact:property name="dataType"/>
    <iact:actionData xml:id="d2">
      <inkml:trace xmlns:inkml="http://www.w3.org/2003/InkML" xml:id="stk2" contextRef="#ctx0" brushRef="#br0">16863 17286 0,'53'0'96,"-36"0"-83,54-35 3,-53 35 1,17-18 101,0 1-110,0-1 8</inkml:trace>
    </iact:actionData>
  </iact:action>
  <iact:action type="add" startTime="474200">
    <iact:property name="dataType"/>
    <iact:actionData xml:id="d3">
      <inkml:trace xmlns:inkml="http://www.w3.org/2003/InkML" xml:id="stk3" contextRef="#ctx0" brushRef="#br0">17374 17127 0,'18'0'61,"0"0"-51,-1 0 2,1 0 5,-1 0-2,1 0 13,0 0 21,-1 0-31</inkml:trace>
    </iact:actionData>
  </iact:action>
  <iact:action type="add" startTime="474809">
    <iact:property name="dataType"/>
    <iact:actionData xml:id="d4">
      <inkml:trace xmlns:inkml="http://www.w3.org/2003/InkML" xml:id="stk4" contextRef="#ctx0" brushRef="#br0">17357 17374 0,'17'0'55,"19"0"-43,-1 0-1,18 0-4,-18 0 15,-17 0 6,70 0 20,124 0-31,-195 0 0,-17-17 89</inkml:trace>
    </iact:actionData>
  </iact:action>
  <iact:action type="add" startTime="475560">
    <iact:property name="dataType"/>
    <iact:actionData xml:id="d5">
      <inkml:trace xmlns:inkml="http://www.w3.org/2003/InkML" xml:id="stk5" contextRef="#ctx0" brushRef="#br0">17956 16775 0,'36'0'45,"-19"0"-30,89 0-7,-18 0 9,142 0-6,-107 0 8,142 0-12,-142 0 24,177 0 14,-265 0-29,-35 17 38</inkml:trace>
    </iact:actionData>
  </iact:action>
  <iact:action type="add" startTime="476421">
    <iact:property name="dataType"/>
    <iact:actionData xml:id="d6">
      <inkml:trace xmlns:inkml="http://www.w3.org/2003/InkML" xml:id="stk6" contextRef="#ctx0" brushRef="#br0">18574 16916 0,'0'0'7,"-18"35"-4,18 36 19,0 17-10,0-35 2,-18 88-7,18-106 8,-17 53-8,17-53 59,-18 36-55,1-18 2,-1-35-4,18 35 8</inkml:trace>
    </iact:actionData>
  </iact:action>
  <iact:action type="add" startTime="477518">
    <iact:property name="dataType"/>
    <iact:actionData xml:id="d7">
      <inkml:trace xmlns:inkml="http://www.w3.org/2003/InkML" xml:id="stk7" contextRef="#ctx0" brushRef="#br0">18627 17216 0,'0'17'59,"0"1"-52,0-1 35,17-17-31,1 0 9,0 0-13,52 0 26,54 0 16</inkml:trace>
    </iact:actionData>
  </iact:action>
  <iact:action type="add" startTime="479110">
    <iact:property name="dataType"/>
    <iact:actionData xml:id="d8">
      <inkml:trace xmlns:inkml="http://www.w3.org/2003/InkML" xml:id="stk8" contextRef="#ctx0" brushRef="#br0">19438 16581 0,'0'70'99,"0"-52"-85,0 35-7,-18 52 4,1-69 4,-36 87 35,-124 230-34,107-212 2,17 0-3,-35-17 2,35-18 1,0-1-1,0 19-2,35-89 3,-17 18-3,17-35 2,18-1 0,53-105 130</inkml:trace>
    </iact:actionData>
  </iact:action>
  <iact:action type="add" startTime="480438">
    <iact:property name="dataType"/>
    <iact:actionData xml:id="d9">
      <inkml:trace xmlns:inkml="http://www.w3.org/2003/InkML" xml:id="stk9" contextRef="#ctx0" brushRef="#br0">19579 17445 0,'18'0'53,"-1"-35"-38,1-1-8,0 36 6,17-88 1,-17 70 33,-1-52-31,-17 35 5,-17 35 155,-1 0-152,0 0-4,1 0 0,-1 0 3,0 0-15,1 0 18,-18 0-10,17 0 1,-17 17-8,35 1-1,-18 17 25,18-17-27,-18-18 6,18 17 4,0 19 0,0-1 1,0 18-1,0-18 1,0-17-1,0-1 1,0 1 16,0 0-25,0-1 1,0 1 63,36-18-46,-36-18-7,35 1-3,-35-1-9,18 0 20,-18-17-11,17 0 1,1 0-8,-18 17 0,0 0 83,0 54 19,0 17-101,0-18 1,0 18-3,0 35 8,0-17 1,-18-1 0,18-35-1,0-17 34,0 0-33,0 17 0,0-17 0,0-1-2,0 1-8,0-1 4,0 1 88,0 0 14,18-36-85,-1 0-12,19 1-5,-19-1-4,-17 1 18,18-1-17,17-17 7,1-1 2,-19 19-7,1-1 7,17 0-1,-35 1 82,0 34 9,0 19-95,0-19-5,0 19 3,0 34 6,0-35 1</inkml:trace>
    </iact:actionData>
  </iact:action>
  <iact:action type="add" startTime="491831">
    <iact:property name="dataType"/>
    <iact:actionData xml:id="d10">
      <inkml:trace xmlns:inkml="http://www.w3.org/2003/InkML" xml:id="stk10" contextRef="#ctx0" brushRef="#br0">16739 17568 0,'18'0'193,"0"0"-185,-1 0 88,1 0-85,-1 0 27,1 0-20,0 0 65,70 0-74,-70 0 56,-1 0-54,1 0 4,-18-17 3,35-1-3,-17 18 139,-1 0-141,1-18-5,0 1 1,17 17 13,-35-18-6</inkml:trace>
    </iact:actionData>
  </iact:action>
  <iact:action type="add" startTime="510973">
    <iact:property name="dataType"/>
    <iact:actionData xml:id="d11">
      <inkml:trace xmlns:inkml="http://www.w3.org/2003/InkML" xml:id="stk11" contextRef="#ctx0" brushRef="#br0">21713 16898 0,'18'0'8,"0"0"1,-1 0 116,19 0-121,-1 0 5,-35-18 11</inkml:trace>
    </iact:actionData>
  </iact:action>
  <iact:action type="add" startTime="512030">
    <iact:property name="dataType"/>
    <iact:actionData xml:id="d12">
      <inkml:trace xmlns:inkml="http://www.w3.org/2003/InkML" xml:id="stk12" contextRef="#ctx0" brushRef="#br0">21925 16880 0,'18'0'21,"-1"0"-13,1 18 6,0-18 3</inkml:trace>
    </iact:actionData>
  </iact:action>
  <iact:action type="add" startTime="513149">
    <iact:property name="dataType"/>
    <iact:actionData xml:id="d13">
      <inkml:trace xmlns:inkml="http://www.w3.org/2003/InkML" xml:id="stk13" contextRef="#ctx0" brushRef="#br0">21643 16898 0,'-18'0'9,"18"18"2,0-1-5,0 1 0,0 35 1,0-18 2,0 0 1,0 36-2,0-18-3,-17 0 5,-1 0-4,18 0 4,0 0-4,0-36 18,-18 89-18,18-53 29,-17 0-1,-1-35 10,0 87-29,18-69 2,18-36 136,0 35-140,-1-35-7,1 0 6,0 0 4,-1 0 37,19 0-39,16 0-8,-34 0 98,0 0-98,-1 0 5,1 0 116</inkml:trace>
    </iact:actionData>
  </iact:action>
  <iact:action type="add" startTime="514950">
    <iact:property name="dataType"/>
    <iact:actionData xml:id="d14">
      <inkml:trace xmlns:inkml="http://www.w3.org/2003/InkML" xml:id="stk14" contextRef="#ctx0" brushRef="#br0">21713 17321 0,'-17'0'58,"34"0"19,1 0-62,35 18 170,-35-18-168,-1 35-3,1-35-4,0 0 6,-1 0 1,1 0 91</inkml:trace>
    </iact:actionData>
  </iact:action>
  <iact:action type="add" startTime="516049">
    <iact:property name="dataType"/>
    <iact:actionData xml:id="d15">
      <inkml:trace xmlns:inkml="http://www.w3.org/2003/InkML" xml:id="stk15" contextRef="#ctx0" brushRef="#br0">22190 17321 0,'17'0'90,"19"0"-75,-19 0-8,1 0 5,0 0-5,-1 0 11,1 0 25</inkml:trace>
    </iact:actionData>
  </iact:action>
  <iact:action type="add" startTime="517117">
    <iact:property name="dataType"/>
    <iact:actionData xml:id="d16">
      <inkml:trace xmlns:inkml="http://www.w3.org/2003/InkML" xml:id="stk16" contextRef="#ctx0" brushRef="#br0">22084 17674 0,'18'0'45,"-1"0"-28,1 0-3,-1 0-1,1 0 1,35 0-2,-35 0-2,17 0 38,0 0-40,-17 0 18</inkml:trace>
    </iact:actionData>
  </iact:action>
  <iact:action type="add" startTime="517926">
    <iact:property name="dataType"/>
    <iact:actionData xml:id="d17">
      <inkml:trace xmlns:inkml="http://www.w3.org/2003/InkML" xml:id="stk17" contextRef="#ctx0" brushRef="#br0">22789 16545 0,'0'36'76,"0"-1"-64,0 88-5,0 1 9,0-54 37,0 265-46,0-229 10,0-18 1,0-52-10,0-19 11,0 19-5,0-19 9,0 1-12,-17 53 6,17-54-1,0 1 1,0-1 0</inkml:trace>
    </iact:actionData>
  </iact:action>
  <iact:action type="add" startTime="519469">
    <iact:property name="dataType"/>
    <iact:actionData xml:id="d18">
      <inkml:trace xmlns:inkml="http://www.w3.org/2003/InkML" xml:id="stk18" contextRef="#ctx0" brushRef="#br0">23089 17233 0,'-17'0'113,"-19"18"-100,19-1-2,-19-17-3,36 18 8,-52 35-5,34-53 92,-17 18-91,35-1 20,0 1 132,0 0-148,0-1-6,0 1 0,17 17 7,1-35-6,0 0 13,-1 18 8,1 17-23,-1-17 4,1-1 41,-18 1-38,18-18-6,-1 53 4,1-53 6,0 18-1,35-1 11,-36-17-20</inkml:trace>
    </iact:actionData>
  </iact:action>
  <iact:action type="add" startTime="520904">
    <iact:property name="dataType"/>
    <iact:actionData xml:id="d19">
      <inkml:trace xmlns:inkml="http://www.w3.org/2003/InkML" xml:id="stk19" contextRef="#ctx0" brushRef="#br0">23248 17462 0,'18'0'161,"-1"0"-149,72 0-4,-1 0 12,88 0-14,300 0 43,-458 0-39,0 0 6</inkml:trace>
    </iact:actionData>
  </iact:action>
  <iact:action type="add" startTime="522088">
    <iact:property name="dataType"/>
    <iact:actionData xml:id="d20">
      <inkml:trace xmlns:inkml="http://www.w3.org/2003/InkML" xml:id="stk20" contextRef="#ctx0" brushRef="#br0">23883 16651 0,'0'-18'30,"0"1"-19,0-18 2,0 17 183,-18 18-142,-17 0-37,17 0 55,1 0-57,-1 0-9,1 18 8,-1-1 1,0 1-10,1-1 47,17 1-37,-18-18-8,18 35 2,-35 1 8,17-36 0,18 35-1,0-17 0,-35 34 1,35 1 1,-18 36-3,18-54 2,-35 53-1,35-53 0,0 18 1,0-35 0,0 17 0,0-17 31,0-1-40,0 1 5,0 17 3,0-17 15,0 0-15,18-18 1,-1 0-7,18 0 14,-17 0-8,35 0 1,-18 0-14,36 0 14,-54 0 0,1 0 45,0 0-45,-1 0 1,36-36-2,-35 1-12,17 35 12,-35-18-3,18 1 4,-18-18-1,0 17 18,0 0-18,0-17 1,0-18-1,0 18-12,0 0 9,18-18 4,-1 0 0,-17 0-1,0 0 1,0 35 0,0 1 3,0-1-4,0 0 14,0 1-13,0-1-1,0 0 1</inkml:trace>
    </iact:actionData>
  </iact:action>
  <iact:action type="add" startTime="524668">
    <iact:property name="dataType"/>
    <iact:actionData xml:id="d21">
      <inkml:trace xmlns:inkml="http://www.w3.org/2003/InkML" xml:id="stk21" contextRef="#ctx0" brushRef="#br0">23848 17180 0,'0'36'108,"17"-36"-100,1 17-1,-18 1 8,18-1 9,-1 19-17,1-19 56,-18 1-46,18 0 41,-1-18-50,-17 17 9,18 1 61</inkml:trace>
    </iact:actionData>
  </iact:action>
  <iact:action type="add" startTime="525757">
    <iact:property name="dataType"/>
    <iact:actionData xml:id="d22">
      <inkml:trace xmlns:inkml="http://www.w3.org/2003/InkML" xml:id="stk22" contextRef="#ctx0" brushRef="#br0">23495 17780 0,'18'0'121,"-1"0"-96,-17 18-17,18-18 4,0 0 5,-18 17 15,0 1 12,35 70-27,-35-53-1,0-17 1,0 0 7,0-1 22,0 1-39,0 17 6,0-17-3,0-1 13,0 1 291,0 0-298,0-1 0,0 1-10,0 0 7,0-54 540,0 19-540,17-1 0,-17 0-8,18 1 24,0 17-25,-18-18 3,35-17 18,-17 17 4,-1-17 5,-17 17 15,36-35-31,-36 36 14,17-1 138,1 18-157,-1-17 4</inkml:trace>
    </iact:actionData>
  </iact:action>
  <iact:action type="add" startTime="528332">
    <iact:property name="dataType"/>
    <iact:actionData xml:id="d23">
      <inkml:trace xmlns:inkml="http://www.w3.org/2003/InkML" xml:id="stk23" contextRef="#ctx0" brushRef="#br0">23830 17639 0,'18'0'52,"-1"0"-38,1 0 4,0 0 14,-1 0-24,1 0 40,0 18-29,-1-1 0,-17 1 82,0 17-92,0-17-6,0-1 7,0 1 56,0 0-50,0-1 35,0 1-35,0 0 26,0-1-32,18-17 188,17 0-181,0 0-1,-17 0-5,0 0 1,17 0-6,-17-17-2,-1 17 7,1 0 0,0 0-1,-18-18 9,35-17 14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1370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55666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10.m4a"/><Relationship Id="rId7" Type="http://schemas.openxmlformats.org/officeDocument/2006/relationships/oleObject" Target="../embeddings/oleObject13.bin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0.m4a"/><Relationship Id="rId9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media11.m4a"/><Relationship Id="rId7" Type="http://schemas.openxmlformats.org/officeDocument/2006/relationships/image" Target="file:///F:\&#29579;&#24198;&#30922;\&#29289;&#29702;\&#20154;&#25945;&#29256;&#29289;&#29702;&#36873;&#20462;3-1\1-45.TIF" TargetMode="External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20.pn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10.xml"/><Relationship Id="rId10" Type="http://schemas.microsoft.com/office/2007/relationships/hdphoto" Target="../media/hdphoto3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9" Type="http://schemas.openxmlformats.org/officeDocument/2006/relationships/image" Target="../media/image3.png"/><Relationship Id="rId3" Type="http://schemas.microsoft.com/office/2007/relationships/media" Target="../media/media12.m4a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8.png"/><Relationship Id="rId2" Type="http://schemas.openxmlformats.org/officeDocument/2006/relationships/tags" Target="../tags/tag1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11.xml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37" Type="http://schemas.microsoft.com/office/2011/relationships/inkAction" Target="../ink/inkAction4.xml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audio" Target="../media/media12.m4a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3.png"/><Relationship Id="rId2" Type="http://schemas.microsoft.com/office/2007/relationships/media" Target="../media/media13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media14.m4a"/><Relationship Id="rId7" Type="http://schemas.openxmlformats.org/officeDocument/2006/relationships/oleObject" Target="../embeddings/oleObject31.bin"/><Relationship Id="rId2" Type="http://schemas.microsoft.com/office/2007/relationships/media" Target="../media/media14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33.wmf"/><Relationship Id="rId3" Type="http://schemas.openxmlformats.org/officeDocument/2006/relationships/audio" Target="../media/media15.m4a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2" Type="http://schemas.microsoft.com/office/2007/relationships/media" Target="../media/media15.m4a"/><Relationship Id="rId16" Type="http://schemas.openxmlformats.org/officeDocument/2006/relationships/image" Target="../media/image41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35.wmf"/><Relationship Id="rId35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microsoft.com/office/2007/relationships/media" Target="../media/media3.m4a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image" Target="../media/image5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microsoft.com/office/2007/relationships/media" Target="../media/media5.m4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3.png"/><Relationship Id="rId2" Type="http://schemas.openxmlformats.org/officeDocument/2006/relationships/tags" Target="../tags/tag4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2.xml"/><Relationship Id="rId15" Type="http://schemas.microsoft.com/office/2011/relationships/inkAction" Target="../ink/inkAction1.xml"/><Relationship Id="rId10" Type="http://schemas.openxmlformats.org/officeDocument/2006/relationships/image" Target="../media/image8.wmf"/><Relationship Id="rId4" Type="http://schemas.openxmlformats.org/officeDocument/2006/relationships/audio" Target="../media/media5.m4a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.png"/><Relationship Id="rId3" Type="http://schemas.microsoft.com/office/2007/relationships/media" Target="../media/media6.m4a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3.wmf"/><Relationship Id="rId4" Type="http://schemas.openxmlformats.org/officeDocument/2006/relationships/audio" Target="../media/media6.m4a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7" Type="http://schemas.openxmlformats.org/officeDocument/2006/relationships/image" Target="../media/image3.png"/><Relationship Id="rId2" Type="http://schemas.microsoft.com/office/2007/relationships/media" Target="../media/media7.m4a"/><Relationship Id="rId1" Type="http://schemas.openxmlformats.org/officeDocument/2006/relationships/tags" Target="../tags/tag6.xml"/><Relationship Id="rId6" Type="http://schemas.openxmlformats.org/officeDocument/2006/relationships/image" Target="../media/image15.png"/><Relationship Id="rId5" Type="http://schemas.microsoft.com/office/2011/relationships/inkAction" Target="../ink/inkAction2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8.m4a"/><Relationship Id="rId7" Type="http://schemas.openxmlformats.org/officeDocument/2006/relationships/image" Target="../media/image16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microsoft.com/office/2011/relationships/inkAction" Target="../ink/inkAction3.xml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media9.m4a"/><Relationship Id="rId7" Type="http://schemas.microsoft.com/office/2007/relationships/hdphoto" Target="../media/hdphoto1.wdp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.xml"/><Relationship Id="rId9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3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势能、电势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差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30FB6F22-8872-4E9E-8C86-15D52887D7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227"/>
    </mc:Choice>
    <mc:Fallback>
      <p:transition spd="slow" advTm="122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4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74941" y="2857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9" name="Rectangle 2"/>
          <p:cNvSpPr txBox="1">
            <a:spLocks noRot="1" noChangeArrowheads="1"/>
          </p:cNvSpPr>
          <p:nvPr/>
        </p:nvSpPr>
        <p:spPr>
          <a:xfrm>
            <a:off x="289918" y="622429"/>
            <a:ext cx="629830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等势面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</a:t>
            </a:r>
            <a:r>
              <a:rPr lang="en-US" altLang="zh-CN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Equipotential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Surface)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4" name="Rectangle 3"/>
          <p:cNvSpPr txBox="1">
            <a:spLocks noRot="1" noChangeArrowheads="1"/>
          </p:cNvSpPr>
          <p:nvPr/>
        </p:nvSpPr>
        <p:spPr>
          <a:xfrm>
            <a:off x="285720" y="1633930"/>
            <a:ext cx="68785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电势相同的各点构成的面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284178" y="2841660"/>
            <a:ext cx="162352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644620" y="3484602"/>
            <a:ext cx="3698448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同一等势面上，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97" name="矩形 96"/>
          <p:cNvSpPr/>
          <p:nvPr/>
        </p:nvSpPr>
        <p:spPr>
          <a:xfrm>
            <a:off x="644620" y="4166210"/>
            <a:ext cx="5079508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</a:t>
            </a:r>
            <a:r>
              <a:rPr lang="en-US" altLang="zh-CN" sz="28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场线（场强方向）</a:t>
            </a:r>
          </a:p>
        </p:txBody>
      </p:sp>
      <p:sp>
        <p:nvSpPr>
          <p:cNvPr id="137" name="矩形 136"/>
          <p:cNvSpPr/>
          <p:nvPr/>
        </p:nvSpPr>
        <p:spPr>
          <a:xfrm>
            <a:off x="644218" y="4941168"/>
            <a:ext cx="587199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疏密程度 → 电场强弱（定性）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Oval 38"/>
          <p:cNvSpPr>
            <a:spLocks noChangeAspect="1" noChangeArrowheads="1"/>
          </p:cNvSpPr>
          <p:nvPr/>
        </p:nvSpPr>
        <p:spPr bwMode="auto">
          <a:xfrm>
            <a:off x="6171144" y="3162465"/>
            <a:ext cx="1260000" cy="1260000"/>
          </a:xfrm>
          <a:prstGeom prst="ellipse">
            <a:avLst/>
          </a:prstGeom>
          <a:noFill/>
          <a:ln w="19050" algn="ctr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grpSp>
        <p:nvGrpSpPr>
          <p:cNvPr id="147" name="组合 146"/>
          <p:cNvGrpSpPr/>
          <p:nvPr/>
        </p:nvGrpSpPr>
        <p:grpSpPr>
          <a:xfrm>
            <a:off x="6645153" y="3564466"/>
            <a:ext cx="288032" cy="400110"/>
            <a:chOff x="7692727" y="2075706"/>
            <a:chExt cx="288032" cy="400110"/>
          </a:xfrm>
        </p:grpSpPr>
        <p:sp>
          <p:nvSpPr>
            <p:cNvPr id="139" name="椭圆 138"/>
            <p:cNvSpPr>
              <a:spLocks noChangeAspect="1"/>
            </p:cNvSpPr>
            <p:nvPr/>
          </p:nvSpPr>
          <p:spPr>
            <a:xfrm>
              <a:off x="7755210" y="2204864"/>
              <a:ext cx="180000" cy="1800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692727" y="2075706"/>
              <a:ext cx="2880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+</a:t>
              </a:r>
              <a:endParaRPr lang="zh-CN" altLang="en-US" sz="2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48" name="TextBox 147"/>
          <p:cNvSpPr txBox="1"/>
          <p:nvPr/>
        </p:nvSpPr>
        <p:spPr>
          <a:xfrm>
            <a:off x="6404746" y="3655524"/>
            <a:ext cx="3653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latin typeface="Times New Roman" pitchFamily="18" charset="0"/>
                <a:cs typeface="Times New Roman" pitchFamily="18" charset="0"/>
              </a:rPr>
              <a:t>Q</a:t>
            </a:r>
            <a:endParaRPr lang="zh-CN" altLang="en-US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椭圆 148"/>
          <p:cNvSpPr>
            <a:spLocks noChangeAspect="1"/>
          </p:cNvSpPr>
          <p:nvPr/>
        </p:nvSpPr>
        <p:spPr>
          <a:xfrm>
            <a:off x="6786558" y="3142682"/>
            <a:ext cx="36000" cy="36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>
            <a:spLocks noChangeAspect="1"/>
          </p:cNvSpPr>
          <p:nvPr/>
        </p:nvSpPr>
        <p:spPr>
          <a:xfrm>
            <a:off x="7373508" y="3559133"/>
            <a:ext cx="36000" cy="36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TextBox 150"/>
          <p:cNvSpPr txBox="1"/>
          <p:nvPr/>
        </p:nvSpPr>
        <p:spPr>
          <a:xfrm>
            <a:off x="6525314" y="2901250"/>
            <a:ext cx="3653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373103" y="3397641"/>
            <a:ext cx="3653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5" name="组合 154"/>
          <p:cNvGrpSpPr/>
          <p:nvPr/>
        </p:nvGrpSpPr>
        <p:grpSpPr>
          <a:xfrm>
            <a:off x="7124826" y="2907985"/>
            <a:ext cx="792213" cy="365125"/>
            <a:chOff x="8172400" y="1330600"/>
            <a:chExt cx="792213" cy="365125"/>
          </a:xfrm>
        </p:grpSpPr>
        <p:graphicFrame>
          <p:nvGraphicFramePr>
            <p:cNvPr id="1689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492711"/>
                </p:ext>
              </p:extLst>
            </p:nvPr>
          </p:nvGraphicFramePr>
          <p:xfrm>
            <a:off x="8174038" y="1330600"/>
            <a:ext cx="7905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17" name="Equation" r:id="rId7" imgW="507960" imgH="228600" progId="Equation.DSMT4">
                    <p:embed/>
                  </p:oleObj>
                </mc:Choice>
                <mc:Fallback>
                  <p:oleObj name="Equation" r:id="rId7" imgW="5079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4038" y="1330600"/>
                          <a:ext cx="79057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" name="矩形 153"/>
            <p:cNvSpPr/>
            <p:nvPr/>
          </p:nvSpPr>
          <p:spPr>
            <a:xfrm>
              <a:off x="8172400" y="1376832"/>
              <a:ext cx="792000" cy="28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652120" y="2636912"/>
            <a:ext cx="2275680" cy="2269962"/>
            <a:chOff x="3179465" y="4319680"/>
            <a:chExt cx="2275680" cy="2269962"/>
          </a:xfrm>
        </p:grpSpPr>
        <p:grpSp>
          <p:nvGrpSpPr>
            <p:cNvPr id="24" name="组合 48"/>
            <p:cNvGrpSpPr/>
            <p:nvPr/>
          </p:nvGrpSpPr>
          <p:grpSpPr>
            <a:xfrm>
              <a:off x="4328579" y="4319680"/>
              <a:ext cx="0" cy="1034485"/>
              <a:chOff x="7308304" y="4936217"/>
              <a:chExt cx="0" cy="265406"/>
            </a:xfrm>
          </p:grpSpPr>
          <p:cxnSp>
            <p:nvCxnSpPr>
              <p:cNvPr id="46" name="直接箭头连接符 45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箭头连接符 46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53"/>
            <p:cNvGrpSpPr/>
            <p:nvPr/>
          </p:nvGrpSpPr>
          <p:grpSpPr>
            <a:xfrm rot="2700000">
              <a:off x="4765744" y="4511190"/>
              <a:ext cx="0" cy="1034310"/>
              <a:chOff x="7304197" y="4936217"/>
              <a:chExt cx="4107" cy="267643"/>
            </a:xfrm>
          </p:grpSpPr>
          <p:cxnSp>
            <p:nvCxnSpPr>
              <p:cNvPr id="44" name="直接箭头连接符 43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组合 78"/>
            <p:cNvGrpSpPr/>
            <p:nvPr/>
          </p:nvGrpSpPr>
          <p:grpSpPr>
            <a:xfrm rot="8100000">
              <a:off x="4740710" y="5373523"/>
              <a:ext cx="0" cy="1034310"/>
              <a:chOff x="7304197" y="4936217"/>
              <a:chExt cx="4107" cy="267643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箭头连接符 42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81"/>
            <p:cNvGrpSpPr/>
            <p:nvPr/>
          </p:nvGrpSpPr>
          <p:grpSpPr>
            <a:xfrm rot="10800000">
              <a:off x="4322068" y="5555332"/>
              <a:ext cx="0" cy="1034310"/>
              <a:chOff x="7304197" y="4936217"/>
              <a:chExt cx="4107" cy="267643"/>
            </a:xfrm>
          </p:grpSpPr>
          <p:cxnSp>
            <p:nvCxnSpPr>
              <p:cNvPr id="40" name="直接箭头连接符 39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84"/>
            <p:cNvGrpSpPr/>
            <p:nvPr/>
          </p:nvGrpSpPr>
          <p:grpSpPr>
            <a:xfrm rot="13500000">
              <a:off x="3893901" y="5373523"/>
              <a:ext cx="0" cy="1034310"/>
              <a:chOff x="7304197" y="4936217"/>
              <a:chExt cx="4107" cy="267643"/>
            </a:xfrm>
          </p:grpSpPr>
          <p:cxnSp>
            <p:nvCxnSpPr>
              <p:cNvPr id="38" name="直接箭头连接符 37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箭头连接符 38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组合 87"/>
            <p:cNvGrpSpPr/>
            <p:nvPr/>
          </p:nvGrpSpPr>
          <p:grpSpPr>
            <a:xfrm rot="-2700000">
              <a:off x="3881947" y="4511190"/>
              <a:ext cx="0" cy="1034310"/>
              <a:chOff x="7304197" y="4936217"/>
              <a:chExt cx="4107" cy="267643"/>
            </a:xfrm>
          </p:grpSpPr>
          <p:cxnSp>
            <p:nvCxnSpPr>
              <p:cNvPr id="36" name="直接箭头连接符 35"/>
              <p:cNvCxnSpPr/>
              <p:nvPr/>
            </p:nvCxnSpPr>
            <p:spPr>
              <a:xfrm flipV="1">
                <a:off x="7304197" y="5017549"/>
                <a:ext cx="0" cy="18631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箭头连接符 36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90"/>
            <p:cNvGrpSpPr/>
            <p:nvPr/>
          </p:nvGrpSpPr>
          <p:grpSpPr>
            <a:xfrm rot="5400000">
              <a:off x="4937903" y="4947031"/>
              <a:ext cx="0" cy="1034485"/>
              <a:chOff x="7308304" y="4936217"/>
              <a:chExt cx="0" cy="265406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箭头连接符 34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93"/>
            <p:cNvGrpSpPr/>
            <p:nvPr/>
          </p:nvGrpSpPr>
          <p:grpSpPr>
            <a:xfrm rot="-5400000">
              <a:off x="3696708" y="4937507"/>
              <a:ext cx="0" cy="1034485"/>
              <a:chOff x="7308304" y="4936217"/>
              <a:chExt cx="0" cy="265406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 flipV="1">
                <a:off x="7308304" y="5016901"/>
                <a:ext cx="0" cy="184722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/>
            </p:nvCxnSpPr>
            <p:spPr>
              <a:xfrm flipV="1">
                <a:off x="7308304" y="4936217"/>
                <a:ext cx="0" cy="21600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Oval 38"/>
          <p:cNvSpPr>
            <a:spLocks noChangeAspect="1" noChangeArrowheads="1"/>
          </p:cNvSpPr>
          <p:nvPr/>
        </p:nvSpPr>
        <p:spPr bwMode="auto">
          <a:xfrm>
            <a:off x="6379720" y="3372934"/>
            <a:ext cx="828000" cy="828000"/>
          </a:xfrm>
          <a:prstGeom prst="ellipse">
            <a:avLst/>
          </a:prstGeom>
          <a:noFill/>
          <a:ln w="19050" algn="ctr">
            <a:solidFill>
              <a:srgbClr val="C00000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sp>
        <p:nvSpPr>
          <p:cNvPr id="49" name="Oval 38"/>
          <p:cNvSpPr>
            <a:spLocks noChangeAspect="1" noChangeArrowheads="1"/>
          </p:cNvSpPr>
          <p:nvPr/>
        </p:nvSpPr>
        <p:spPr bwMode="auto">
          <a:xfrm>
            <a:off x="5850454" y="2825334"/>
            <a:ext cx="1908000" cy="1908000"/>
          </a:xfrm>
          <a:prstGeom prst="ellipse">
            <a:avLst/>
          </a:prstGeom>
          <a:noFill/>
          <a:ln w="19050" algn="ctr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zh-CN" altLang="en-US"/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600A64D4-8078-42F5-98B7-21732278F75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4224"/>
    </mc:Choice>
    <mc:Fallback>
      <p:transition spd="slow" advTm="2742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8" grpId="0"/>
      <p:bldP spid="19" grpId="0" animBg="1"/>
      <p:bldP spid="94" grpId="0"/>
      <p:bldP spid="95" grpId="0"/>
      <p:bldP spid="96" grpId="0"/>
      <p:bldP spid="97" grpId="0"/>
      <p:bldP spid="137" grpId="0"/>
      <p:bldP spid="141" grpId="0" animBg="1"/>
      <p:bldP spid="148" grpId="0"/>
      <p:bldP spid="149" grpId="0" animBg="1"/>
      <p:bldP spid="149" grpId="1" animBg="1"/>
      <p:bldP spid="150" grpId="0" animBg="1"/>
      <p:bldP spid="150" grpId="1" animBg="1"/>
      <p:bldP spid="151" grpId="0"/>
      <p:bldP spid="151" grpId="1"/>
      <p:bldP spid="152" grpId="0"/>
      <p:bldP spid="152" grpId="1"/>
      <p:bldP spid="48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285720" y="571480"/>
            <a:ext cx="54384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几种常见电场的等势面分布图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8596" y="1336332"/>
            <a:ext cx="1390124" cy="5415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240634" y="1827246"/>
            <a:ext cx="2573996" cy="2340000"/>
            <a:chOff x="357160" y="-2"/>
            <a:chExt cx="3143273" cy="2857518"/>
          </a:xfrm>
        </p:grpSpPr>
        <p:grpSp>
          <p:nvGrpSpPr>
            <p:cNvPr id="17" name="组合 30"/>
            <p:cNvGrpSpPr/>
            <p:nvPr/>
          </p:nvGrpSpPr>
          <p:grpSpPr>
            <a:xfrm>
              <a:off x="357160" y="-2"/>
              <a:ext cx="3143273" cy="2857518"/>
              <a:chOff x="1285852" y="-71462"/>
              <a:chExt cx="6500858" cy="6500858"/>
            </a:xfrm>
          </p:grpSpPr>
          <p:grpSp>
            <p:nvGrpSpPr>
              <p:cNvPr id="22" name="组合 9"/>
              <p:cNvGrpSpPr/>
              <p:nvPr/>
            </p:nvGrpSpPr>
            <p:grpSpPr>
              <a:xfrm>
                <a:off x="4044827" y="2568636"/>
                <a:ext cx="886478" cy="1050289"/>
                <a:chOff x="3943813" y="1596904"/>
                <a:chExt cx="1519674" cy="1800495"/>
              </a:xfrm>
              <a:solidFill>
                <a:schemeClr val="accent6">
                  <a:lumMod val="50000"/>
                </a:schemeClr>
              </a:solidFill>
            </p:grpSpPr>
            <p:sp>
              <p:nvSpPr>
                <p:cNvPr id="47" name="椭圆 4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8" name="矩形 5"/>
                <p:cNvSpPr/>
                <p:nvPr/>
              </p:nvSpPr>
              <p:spPr>
                <a:xfrm>
                  <a:off x="3943813" y="1596904"/>
                  <a:ext cx="1519674" cy="1800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+</a:t>
                  </a:r>
                  <a:endParaRPr lang="zh-CN" altLang="en-US" sz="24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3" name="组合 6"/>
              <p:cNvGrpSpPr/>
              <p:nvPr/>
            </p:nvGrpSpPr>
            <p:grpSpPr>
              <a:xfrm>
                <a:off x="4572000" y="342900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5" name="直接箭头连接符 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组合 23"/>
              <p:cNvGrpSpPr/>
              <p:nvPr/>
            </p:nvGrpSpPr>
            <p:grpSpPr>
              <a:xfrm rot="18900000">
                <a:off x="5775444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3" name="直接箭头连接符 1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1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组合 12"/>
              <p:cNvGrpSpPr/>
              <p:nvPr/>
            </p:nvGrpSpPr>
            <p:grpSpPr>
              <a:xfrm rot="16200000">
                <a:off x="6285718" y="169819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41" name="直接箭头连接符 1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1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组合 15"/>
              <p:cNvGrpSpPr/>
              <p:nvPr/>
            </p:nvGrpSpPr>
            <p:grpSpPr>
              <a:xfrm rot="13500000">
                <a:off x="5775444" y="48983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9" name="直接箭头连接符 38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" name="组合 18"/>
              <p:cNvGrpSpPr/>
              <p:nvPr/>
            </p:nvGrpSpPr>
            <p:grpSpPr>
              <a:xfrm rot="10800000">
                <a:off x="4562554" y="-7146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7" name="直接箭头连接符 36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组合 21"/>
              <p:cNvGrpSpPr/>
              <p:nvPr/>
            </p:nvGrpSpPr>
            <p:grpSpPr>
              <a:xfrm rot="8100000">
                <a:off x="3346551" y="48983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5" name="直接箭头连接符 34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组合 24"/>
              <p:cNvGrpSpPr/>
              <p:nvPr/>
            </p:nvGrpSpPr>
            <p:grpSpPr>
              <a:xfrm rot="2700000">
                <a:off x="3346552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3" name="直接箭头连接符 32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组合 27"/>
              <p:cNvGrpSpPr/>
              <p:nvPr/>
            </p:nvGrpSpPr>
            <p:grpSpPr>
              <a:xfrm rot="5400000">
                <a:off x="2785256" y="171528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31" name="直接箭头连接符 3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" name="组合 9"/>
            <p:cNvGrpSpPr/>
            <p:nvPr/>
          </p:nvGrpSpPr>
          <p:grpSpPr>
            <a:xfrm>
              <a:off x="1687892" y="1120579"/>
              <a:ext cx="500066" cy="702829"/>
              <a:chOff x="4312108" y="2042547"/>
              <a:chExt cx="857256" cy="1204849"/>
            </a:xfrm>
            <a:solidFill>
              <a:schemeClr val="accent6">
                <a:lumMod val="50000"/>
              </a:schemeClr>
            </a:solidFill>
          </p:grpSpPr>
          <p:sp>
            <p:nvSpPr>
              <p:cNvPr id="20" name="椭圆 19"/>
              <p:cNvSpPr/>
              <p:nvPr/>
            </p:nvSpPr>
            <p:spPr>
              <a:xfrm>
                <a:off x="4312108" y="2191764"/>
                <a:ext cx="857256" cy="85725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368522" y="2042547"/>
                <a:ext cx="714382" cy="1204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+</a:t>
                </a:r>
                <a:endParaRPr lang="zh-CN" altLang="en-US" sz="2800" b="1" i="1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81" name="组合 80"/>
          <p:cNvGrpSpPr>
            <a:grpSpLocks noChangeAspect="1"/>
          </p:cNvGrpSpPr>
          <p:nvPr/>
        </p:nvGrpSpPr>
        <p:grpSpPr>
          <a:xfrm>
            <a:off x="323528" y="4214817"/>
            <a:ext cx="2413705" cy="2304000"/>
            <a:chOff x="428596" y="3286124"/>
            <a:chExt cx="3143272" cy="3000397"/>
          </a:xfrm>
        </p:grpSpPr>
        <p:grpSp>
          <p:nvGrpSpPr>
            <p:cNvPr id="82" name="组合 58"/>
            <p:cNvGrpSpPr/>
            <p:nvPr/>
          </p:nvGrpSpPr>
          <p:grpSpPr>
            <a:xfrm>
              <a:off x="428596" y="3286124"/>
              <a:ext cx="3143272" cy="3000397"/>
              <a:chOff x="1285852" y="59310"/>
              <a:chExt cx="6500858" cy="6512962"/>
            </a:xfrm>
          </p:grpSpPr>
          <p:grpSp>
            <p:nvGrpSpPr>
              <p:cNvPr id="87" name="组合 9"/>
              <p:cNvGrpSpPr/>
              <p:nvPr/>
            </p:nvGrpSpPr>
            <p:grpSpPr>
              <a:xfrm>
                <a:off x="4286248" y="2754282"/>
                <a:ext cx="500066" cy="998110"/>
                <a:chOff x="4357686" y="1670221"/>
                <a:chExt cx="857256" cy="1711046"/>
              </a:xfrm>
              <a:solidFill>
                <a:srgbClr val="0070C0"/>
              </a:solidFill>
            </p:grpSpPr>
            <p:sp>
              <p:nvSpPr>
                <p:cNvPr id="112" name="椭圆 111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13" name="矩形 112"/>
                <p:cNvSpPr/>
                <p:nvPr/>
              </p:nvSpPr>
              <p:spPr>
                <a:xfrm>
                  <a:off x="4380835" y="1670221"/>
                  <a:ext cx="714381" cy="17110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88" name="组合 34"/>
              <p:cNvGrpSpPr/>
              <p:nvPr/>
            </p:nvGrpSpPr>
            <p:grpSpPr>
              <a:xfrm>
                <a:off x="4556502" y="5931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10" name="直接箭头连接符 10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直接连接符 11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组合 37"/>
              <p:cNvGrpSpPr/>
              <p:nvPr/>
            </p:nvGrpSpPr>
            <p:grpSpPr>
              <a:xfrm rot="18900000">
                <a:off x="3346551" y="56127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8" name="直接箭头连接符 10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连接符 10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组合 40"/>
              <p:cNvGrpSpPr/>
              <p:nvPr/>
            </p:nvGrpSpPr>
            <p:grpSpPr>
              <a:xfrm rot="16200000">
                <a:off x="2785256" y="1858158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6" name="直接箭头连接符 10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1" name="组合 43"/>
              <p:cNvGrpSpPr/>
              <p:nvPr/>
            </p:nvGrpSpPr>
            <p:grpSpPr>
              <a:xfrm rot="13500000">
                <a:off x="3346552" y="3061601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4" name="直接箭头连接符 10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直接连接符 10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组合 46"/>
              <p:cNvGrpSpPr/>
              <p:nvPr/>
            </p:nvGrpSpPr>
            <p:grpSpPr>
              <a:xfrm rot="10800000">
                <a:off x="4572000" y="357187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2" name="直接箭头连接符 10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3" name="组合 49"/>
              <p:cNvGrpSpPr/>
              <p:nvPr/>
            </p:nvGrpSpPr>
            <p:grpSpPr>
              <a:xfrm rot="8100000">
                <a:off x="5775443" y="306160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00" name="直接箭头连接符 9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直接连接符 10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52"/>
              <p:cNvGrpSpPr/>
              <p:nvPr/>
            </p:nvGrpSpPr>
            <p:grpSpPr>
              <a:xfrm rot="2700000">
                <a:off x="5775444" y="592267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8" name="直接箭头连接符 9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5" name="组合 55"/>
              <p:cNvGrpSpPr/>
              <p:nvPr/>
            </p:nvGrpSpPr>
            <p:grpSpPr>
              <a:xfrm rot="5400000">
                <a:off x="6285718" y="183321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6" name="直接箭头连接符 9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3" name="组合 9"/>
            <p:cNvGrpSpPr/>
            <p:nvPr/>
          </p:nvGrpSpPr>
          <p:grpSpPr>
            <a:xfrm>
              <a:off x="1761335" y="4253185"/>
              <a:ext cx="500065" cy="1015718"/>
              <a:chOff x="4438017" y="1721137"/>
              <a:chExt cx="857256" cy="1741232"/>
            </a:xfrm>
            <a:solidFill>
              <a:srgbClr val="0070C0"/>
            </a:solidFill>
          </p:grpSpPr>
          <p:sp>
            <p:nvSpPr>
              <p:cNvPr id="85" name="椭圆 84"/>
              <p:cNvSpPr/>
              <p:nvPr/>
            </p:nvSpPr>
            <p:spPr>
              <a:xfrm>
                <a:off x="4438017" y="2238853"/>
                <a:ext cx="857256" cy="857257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86" name="矩形 85"/>
              <p:cNvSpPr/>
              <p:nvPr/>
            </p:nvSpPr>
            <p:spPr>
              <a:xfrm>
                <a:off x="4531237" y="1721137"/>
                <a:ext cx="714381" cy="1741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4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6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123" name="直接连接符 122"/>
          <p:cNvCxnSpPr/>
          <p:nvPr/>
        </p:nvCxnSpPr>
        <p:spPr>
          <a:xfrm rot="5400000">
            <a:off x="354926" y="3956652"/>
            <a:ext cx="514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矩形 123"/>
          <p:cNvSpPr/>
          <p:nvPr/>
        </p:nvSpPr>
        <p:spPr>
          <a:xfrm>
            <a:off x="3143240" y="1357298"/>
            <a:ext cx="2868920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量异种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>
            <a:off x="2928926" y="3786190"/>
            <a:ext cx="316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矩形 125"/>
          <p:cNvSpPr/>
          <p:nvPr/>
        </p:nvSpPr>
        <p:spPr>
          <a:xfrm>
            <a:off x="3143240" y="3836591"/>
            <a:ext cx="294092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量同种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6" name="组合 225"/>
          <p:cNvGrpSpPr/>
          <p:nvPr/>
        </p:nvGrpSpPr>
        <p:grpSpPr>
          <a:xfrm>
            <a:off x="3203848" y="1988840"/>
            <a:ext cx="2532895" cy="1656184"/>
            <a:chOff x="4788024" y="1412776"/>
            <a:chExt cx="2532895" cy="1656184"/>
          </a:xfrm>
        </p:grpSpPr>
        <p:pic>
          <p:nvPicPr>
            <p:cNvPr id="174" name="Picture 1" descr="F:\王庆磊\物理\人教版物理选修3-1\1-45.TIF"/>
            <p:cNvPicPr>
              <a:picLocks noChangeAspect="1" noChangeArrowheads="1"/>
            </p:cNvPicPr>
            <p:nvPr/>
          </p:nvPicPr>
          <p:blipFill>
            <a:blip r:embed="rId6" r:link="rId7" cstate="print">
              <a:lum bright="-20000" contrast="40000"/>
            </a:blip>
            <a:srcRect l="29479" t="969" r="35238" b="73054"/>
            <a:stretch>
              <a:fillRect/>
            </a:stretch>
          </p:blipFill>
          <p:spPr bwMode="auto">
            <a:xfrm>
              <a:off x="4788024" y="1412776"/>
              <a:ext cx="2532895" cy="1656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87" name="组合 9"/>
            <p:cNvGrpSpPr/>
            <p:nvPr/>
          </p:nvGrpSpPr>
          <p:grpSpPr>
            <a:xfrm>
              <a:off x="6403386" y="1955840"/>
              <a:ext cx="319999" cy="523220"/>
              <a:chOff x="-744311" y="3021337"/>
              <a:chExt cx="714380" cy="1168054"/>
            </a:xfrm>
            <a:solidFill>
              <a:srgbClr val="0070C0"/>
            </a:solidFill>
          </p:grpSpPr>
          <p:sp>
            <p:nvSpPr>
              <p:cNvPr id="188" name="椭圆 187"/>
              <p:cNvSpPr>
                <a:spLocks noChangeAspect="1"/>
              </p:cNvSpPr>
              <p:nvPr/>
            </p:nvSpPr>
            <p:spPr>
              <a:xfrm>
                <a:off x="-579508" y="3496933"/>
                <a:ext cx="401840" cy="401843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9" name="矩形 188"/>
              <p:cNvSpPr/>
              <p:nvPr/>
            </p:nvSpPr>
            <p:spPr>
              <a:xfrm>
                <a:off x="-744311" y="3021337"/>
                <a:ext cx="714380" cy="1168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2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17" name="组合 9"/>
            <p:cNvGrpSpPr/>
            <p:nvPr/>
          </p:nvGrpSpPr>
          <p:grpSpPr>
            <a:xfrm>
              <a:off x="5378946" y="1969790"/>
              <a:ext cx="319999" cy="380343"/>
              <a:chOff x="-730135" y="3049686"/>
              <a:chExt cx="714380" cy="849090"/>
            </a:xfrm>
            <a:solidFill>
              <a:srgbClr val="0070C0"/>
            </a:solidFill>
          </p:grpSpPr>
          <p:sp>
            <p:nvSpPr>
              <p:cNvPr id="218" name="椭圆 217"/>
              <p:cNvSpPr>
                <a:spLocks noChangeAspect="1"/>
              </p:cNvSpPr>
              <p:nvPr/>
            </p:nvSpPr>
            <p:spPr>
              <a:xfrm>
                <a:off x="-579508" y="3496933"/>
                <a:ext cx="401840" cy="401843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9" name="矩形 218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228" name="直接连接符 227"/>
          <p:cNvCxnSpPr/>
          <p:nvPr/>
        </p:nvCxnSpPr>
        <p:spPr>
          <a:xfrm rot="5400000">
            <a:off x="3510168" y="3951344"/>
            <a:ext cx="514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矩形 228"/>
          <p:cNvSpPr/>
          <p:nvPr/>
        </p:nvSpPr>
        <p:spPr>
          <a:xfrm>
            <a:off x="6167576" y="1362540"/>
            <a:ext cx="1860808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匀强电场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0" name="Picture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</a:blip>
          <a:srcRect/>
          <a:stretch>
            <a:fillRect/>
          </a:stretch>
        </p:blipFill>
        <p:spPr bwMode="auto">
          <a:xfrm>
            <a:off x="6300192" y="1844824"/>
            <a:ext cx="2304256" cy="20625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grpSp>
        <p:nvGrpSpPr>
          <p:cNvPr id="236" name="组合 235"/>
          <p:cNvGrpSpPr/>
          <p:nvPr/>
        </p:nvGrpSpPr>
        <p:grpSpPr>
          <a:xfrm>
            <a:off x="6895306" y="2662312"/>
            <a:ext cx="1082842" cy="340990"/>
            <a:chOff x="6895306" y="2662312"/>
            <a:chExt cx="1082842" cy="340990"/>
          </a:xfrm>
        </p:grpSpPr>
        <p:cxnSp>
          <p:nvCxnSpPr>
            <p:cNvPr id="232" name="直接连接符 231"/>
            <p:cNvCxnSpPr/>
            <p:nvPr/>
          </p:nvCxnSpPr>
          <p:spPr>
            <a:xfrm>
              <a:off x="6898028" y="2662312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直接连接符 232"/>
            <p:cNvCxnSpPr/>
            <p:nvPr/>
          </p:nvCxnSpPr>
          <p:spPr>
            <a:xfrm>
              <a:off x="6898028" y="2773670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直接连接符 233"/>
            <p:cNvCxnSpPr/>
            <p:nvPr/>
          </p:nvCxnSpPr>
          <p:spPr>
            <a:xfrm>
              <a:off x="6895306" y="2891944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直接连接符 234"/>
            <p:cNvCxnSpPr/>
            <p:nvPr/>
          </p:nvCxnSpPr>
          <p:spPr>
            <a:xfrm>
              <a:off x="6895306" y="3003302"/>
              <a:ext cx="1080120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" name="组合 67"/>
          <p:cNvGrpSpPr/>
          <p:nvPr/>
        </p:nvGrpSpPr>
        <p:grpSpPr>
          <a:xfrm>
            <a:off x="6629840" y="3680425"/>
            <a:ext cx="1974608" cy="648000"/>
            <a:chOff x="3639190" y="2429052"/>
            <a:chExt cx="1974608" cy="648000"/>
          </a:xfrm>
        </p:grpSpPr>
        <p:sp>
          <p:nvSpPr>
            <p:cNvPr id="238" name="云形标注 237"/>
            <p:cNvSpPr/>
            <p:nvPr/>
          </p:nvSpPr>
          <p:spPr>
            <a:xfrm>
              <a:off x="3692824" y="2429052"/>
              <a:ext cx="1872000" cy="648000"/>
            </a:xfrm>
            <a:prstGeom prst="cloudCallout">
              <a:avLst>
                <a:gd name="adj1" fmla="val 4843"/>
                <a:gd name="adj2" fmla="val -133232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39" name="矩形 238"/>
            <p:cNvSpPr/>
            <p:nvPr/>
          </p:nvSpPr>
          <p:spPr>
            <a:xfrm>
              <a:off x="3639190" y="2534169"/>
              <a:ext cx="197460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等势面平行等距</a:t>
              </a: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417308" y="1895060"/>
            <a:ext cx="2233612" cy="2233612"/>
            <a:chOff x="417308" y="1895060"/>
            <a:chExt cx="2233612" cy="2233612"/>
          </a:xfrm>
        </p:grpSpPr>
        <p:grpSp>
          <p:nvGrpSpPr>
            <p:cNvPr id="171" name="组合 170"/>
            <p:cNvGrpSpPr/>
            <p:nvPr/>
          </p:nvGrpSpPr>
          <p:grpSpPr>
            <a:xfrm>
              <a:off x="417308" y="1895060"/>
              <a:ext cx="2233612" cy="2233612"/>
              <a:chOff x="417308" y="1895060"/>
              <a:chExt cx="2233612" cy="2233612"/>
            </a:xfrm>
          </p:grpSpPr>
          <p:sp>
            <p:nvSpPr>
              <p:cNvPr id="165" name="Oval 37"/>
              <p:cNvSpPr>
                <a:spLocks noChangeAspect="1" noChangeArrowheads="1"/>
              </p:cNvSpPr>
              <p:nvPr/>
            </p:nvSpPr>
            <p:spPr bwMode="auto">
              <a:xfrm>
                <a:off x="1219224" y="2712334"/>
                <a:ext cx="612000" cy="612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6" name="Oval 38"/>
              <p:cNvSpPr>
                <a:spLocks noChangeAspect="1" noChangeArrowheads="1"/>
              </p:cNvSpPr>
              <p:nvPr/>
            </p:nvSpPr>
            <p:spPr bwMode="auto">
              <a:xfrm>
                <a:off x="722918" y="2193978"/>
                <a:ext cx="1620000" cy="1620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7" name="Oval 39"/>
              <p:cNvSpPr>
                <a:spLocks noChangeAspect="1" noChangeArrowheads="1"/>
              </p:cNvSpPr>
              <p:nvPr/>
            </p:nvSpPr>
            <p:spPr bwMode="auto">
              <a:xfrm>
                <a:off x="417308" y="1895060"/>
                <a:ext cx="2233612" cy="2233612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4" name="Oval 37"/>
            <p:cNvSpPr>
              <a:spLocks noChangeAspect="1" noChangeArrowheads="1"/>
            </p:cNvSpPr>
            <p:nvPr/>
          </p:nvSpPr>
          <p:spPr bwMode="auto">
            <a:xfrm>
              <a:off x="1115616" y="2593368"/>
              <a:ext cx="828000" cy="82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5" name="Oval 37"/>
            <p:cNvSpPr>
              <a:spLocks noChangeAspect="1" noChangeArrowheads="1"/>
            </p:cNvSpPr>
            <p:nvPr/>
          </p:nvSpPr>
          <p:spPr bwMode="auto">
            <a:xfrm>
              <a:off x="938942" y="2410002"/>
              <a:ext cx="1188000" cy="118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428194" y="4275518"/>
            <a:ext cx="2233612" cy="2233612"/>
            <a:chOff x="417308" y="1895060"/>
            <a:chExt cx="2233612" cy="2233612"/>
          </a:xfrm>
        </p:grpSpPr>
        <p:grpSp>
          <p:nvGrpSpPr>
            <p:cNvPr id="118" name="组合 170"/>
            <p:cNvGrpSpPr/>
            <p:nvPr/>
          </p:nvGrpSpPr>
          <p:grpSpPr>
            <a:xfrm>
              <a:off x="417308" y="1895060"/>
              <a:ext cx="2233612" cy="2233612"/>
              <a:chOff x="417308" y="1895060"/>
              <a:chExt cx="2233612" cy="2233612"/>
            </a:xfrm>
          </p:grpSpPr>
          <p:sp>
            <p:nvSpPr>
              <p:cNvPr id="121" name="Oval 37"/>
              <p:cNvSpPr>
                <a:spLocks noChangeAspect="1" noChangeArrowheads="1"/>
              </p:cNvSpPr>
              <p:nvPr/>
            </p:nvSpPr>
            <p:spPr bwMode="auto">
              <a:xfrm>
                <a:off x="1219224" y="2712334"/>
                <a:ext cx="612000" cy="612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2" name="Oval 38"/>
              <p:cNvSpPr>
                <a:spLocks noChangeAspect="1" noChangeArrowheads="1"/>
              </p:cNvSpPr>
              <p:nvPr/>
            </p:nvSpPr>
            <p:spPr bwMode="auto">
              <a:xfrm>
                <a:off x="722918" y="2193978"/>
                <a:ext cx="1620000" cy="1620000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7" name="Oval 39"/>
              <p:cNvSpPr>
                <a:spLocks noChangeAspect="1" noChangeArrowheads="1"/>
              </p:cNvSpPr>
              <p:nvPr/>
            </p:nvSpPr>
            <p:spPr bwMode="auto">
              <a:xfrm>
                <a:off x="417308" y="1895060"/>
                <a:ext cx="2233612" cy="2233612"/>
              </a:xfrm>
              <a:prstGeom prst="ellipse">
                <a:avLst/>
              </a:prstGeom>
              <a:noFill/>
              <a:ln w="19050" algn="ctr">
                <a:solidFill>
                  <a:schemeClr val="tx2">
                    <a:lumMod val="60000"/>
                    <a:lumOff val="40000"/>
                  </a:schemeClr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19" name="Oval 37"/>
            <p:cNvSpPr>
              <a:spLocks noChangeAspect="1" noChangeArrowheads="1"/>
            </p:cNvSpPr>
            <p:nvPr/>
          </p:nvSpPr>
          <p:spPr bwMode="auto">
            <a:xfrm>
              <a:off x="1115616" y="2593368"/>
              <a:ext cx="828000" cy="82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0" name="Oval 37"/>
            <p:cNvSpPr>
              <a:spLocks noChangeAspect="1" noChangeArrowheads="1"/>
            </p:cNvSpPr>
            <p:nvPr/>
          </p:nvSpPr>
          <p:spPr bwMode="auto">
            <a:xfrm>
              <a:off x="938942" y="2410002"/>
              <a:ext cx="1188000" cy="1188000"/>
            </a:xfrm>
            <a:prstGeom prst="ellipse">
              <a:avLst/>
            </a:prstGeom>
            <a:noFill/>
            <a:ln w="19050" algn="ctr">
              <a:solidFill>
                <a:schemeClr val="tx2">
                  <a:lumMod val="60000"/>
                  <a:lumOff val="40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04917" y="4497093"/>
            <a:ext cx="2129568" cy="1829131"/>
            <a:chOff x="3504917" y="4497093"/>
            <a:chExt cx="2129568" cy="1829131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4917" y="4497093"/>
              <a:ext cx="2129568" cy="1829131"/>
            </a:xfrm>
            <a:prstGeom prst="rect">
              <a:avLst/>
            </a:prstGeom>
          </p:spPr>
        </p:pic>
        <p:grpSp>
          <p:nvGrpSpPr>
            <p:cNvPr id="220" name="组合 9"/>
            <p:cNvGrpSpPr/>
            <p:nvPr/>
          </p:nvGrpSpPr>
          <p:grpSpPr>
            <a:xfrm>
              <a:off x="3984096" y="5115977"/>
              <a:ext cx="319999" cy="379591"/>
              <a:chOff x="-730135" y="3049686"/>
              <a:chExt cx="714380" cy="847411"/>
            </a:xfrm>
            <a:solidFill>
              <a:srgbClr val="0070C0"/>
            </a:solidFill>
          </p:grpSpPr>
          <p:sp>
            <p:nvSpPr>
              <p:cNvPr id="221" name="椭圆 220"/>
              <p:cNvSpPr>
                <a:spLocks noChangeAspect="1"/>
              </p:cNvSpPr>
              <p:nvPr/>
            </p:nvSpPr>
            <p:spPr>
              <a:xfrm>
                <a:off x="-522803" y="3539461"/>
                <a:ext cx="321472" cy="32147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2" name="矩形 221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223" name="组合 9"/>
            <p:cNvGrpSpPr/>
            <p:nvPr/>
          </p:nvGrpSpPr>
          <p:grpSpPr>
            <a:xfrm>
              <a:off x="4824651" y="5109719"/>
              <a:ext cx="319999" cy="379591"/>
              <a:chOff x="-730135" y="3049686"/>
              <a:chExt cx="714380" cy="847411"/>
            </a:xfrm>
            <a:solidFill>
              <a:srgbClr val="0070C0"/>
            </a:solidFill>
          </p:grpSpPr>
          <p:sp>
            <p:nvSpPr>
              <p:cNvPr id="224" name="椭圆 223"/>
              <p:cNvSpPr>
                <a:spLocks noChangeAspect="1"/>
              </p:cNvSpPr>
              <p:nvPr/>
            </p:nvSpPr>
            <p:spPr>
              <a:xfrm>
                <a:off x="-522803" y="3539461"/>
                <a:ext cx="321472" cy="321475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5" name="矩形 224"/>
              <p:cNvSpPr/>
              <p:nvPr/>
            </p:nvSpPr>
            <p:spPr>
              <a:xfrm>
                <a:off x="-730135" y="3049686"/>
                <a:ext cx="71438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baseline="-25000" dirty="0">
                    <a:solidFill>
                      <a:schemeClr val="bg1"/>
                    </a:solidFill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800" b="1" baseline="-25000" dirty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92BEC6AA-2E9C-418B-9135-7EE07D9A95F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477"/>
    </mc:Choice>
    <mc:Fallback>
      <p:transition spd="slow" advTm="1364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4" grpId="0"/>
      <p:bldP spid="15" grpId="0"/>
      <p:bldP spid="124" grpId="0"/>
      <p:bldP spid="126" grpId="0"/>
      <p:bldP spid="2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6840253" y="7052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>
          <a:xfrm>
            <a:off x="289918" y="622429"/>
            <a:ext cx="6295193" cy="553998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差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Difference) </a:t>
            </a:r>
            <a:endParaRPr kumimoji="0" lang="zh-CN" altLang="en-US" sz="30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3" name="Rectangle 3"/>
          <p:cNvSpPr txBox="1">
            <a:spLocks noRot="1" noChangeArrowheads="1"/>
          </p:cNvSpPr>
          <p:nvPr/>
        </p:nvSpPr>
        <p:spPr>
          <a:xfrm>
            <a:off x="285720" y="1556792"/>
            <a:ext cx="81027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两点间电势的差值，又称“电压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Voltage)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79497" y="2304664"/>
            <a:ext cx="1800000" cy="432000"/>
            <a:chOff x="2733662" y="4131673"/>
            <a:chExt cx="1800000" cy="432000"/>
          </a:xfrm>
        </p:grpSpPr>
        <p:sp>
          <p:nvSpPr>
            <p:cNvPr id="16" name="矩形 15"/>
            <p:cNvSpPr/>
            <p:nvPr/>
          </p:nvSpPr>
          <p:spPr>
            <a:xfrm>
              <a:off x="2733662" y="4131673"/>
              <a:ext cx="180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Object 1"/>
            <p:cNvGraphicFramePr>
              <a:graphicFrameLocks noChangeAspect="1"/>
            </p:cNvGraphicFramePr>
            <p:nvPr/>
          </p:nvGraphicFramePr>
          <p:xfrm>
            <a:off x="2784425" y="4155976"/>
            <a:ext cx="1728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84" name="公式" r:id="rId7" imgW="888840" imgH="215640" progId="Equation.3">
                    <p:embed/>
                  </p:oleObj>
                </mc:Choice>
                <mc:Fallback>
                  <p:oleObj name="公式" r:id="rId7" imgW="88884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25" y="4155976"/>
                          <a:ext cx="1728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92523" y="2209994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6692723" y="1135794"/>
            <a:ext cx="1019330" cy="496869"/>
            <a:chOff x="6622576" y="549708"/>
            <a:chExt cx="1019330" cy="496869"/>
          </a:xfrm>
        </p:grpSpPr>
        <p:sp>
          <p:nvSpPr>
            <p:cNvPr id="21" name="云形标注 20"/>
            <p:cNvSpPr/>
            <p:nvPr/>
          </p:nvSpPr>
          <p:spPr>
            <a:xfrm>
              <a:off x="6622576" y="578577"/>
              <a:ext cx="1008000" cy="468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3165"/>
              </p:ext>
            </p:extLst>
          </p:nvPr>
        </p:nvGraphicFramePr>
        <p:xfrm>
          <a:off x="3987956" y="2355168"/>
          <a:ext cx="785542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5" name="公式" r:id="rId9" imgW="507960" imgH="215640" progId="Equation.3">
                  <p:embed/>
                </p:oleObj>
              </mc:Choice>
              <mc:Fallback>
                <p:oleObj name="公式" r:id="rId9" imgW="5079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956" y="2355168"/>
                        <a:ext cx="785542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燕尾形箭头 23"/>
          <p:cNvSpPr/>
          <p:nvPr/>
        </p:nvSpPr>
        <p:spPr>
          <a:xfrm>
            <a:off x="4894332" y="2410580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66293"/>
              </p:ext>
            </p:extLst>
          </p:nvPr>
        </p:nvGraphicFramePr>
        <p:xfrm>
          <a:off x="5213631" y="2330785"/>
          <a:ext cx="816323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6" name="公式" r:id="rId11" imgW="507960" imgH="215640" progId="Equation.3">
                  <p:embed/>
                </p:oleObj>
              </mc:Choice>
              <mc:Fallback>
                <p:oleObj name="公式" r:id="rId11" imgW="507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631" y="2330785"/>
                        <a:ext cx="816323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/>
          <p:cNvSpPr txBox="1">
            <a:spLocks noRot="1" noChangeArrowheads="1"/>
          </p:cNvSpPr>
          <p:nvPr/>
        </p:nvSpPr>
        <p:spPr>
          <a:xfrm>
            <a:off x="285720" y="2852936"/>
            <a:ext cx="4934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力做功和电势差的关系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5926754" y="2232656"/>
            <a:ext cx="43204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48109"/>
              </p:ext>
            </p:extLst>
          </p:nvPr>
        </p:nvGraphicFramePr>
        <p:xfrm>
          <a:off x="6360948" y="2370026"/>
          <a:ext cx="720080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7" name="公式" r:id="rId13" imgW="507960" imgH="215640" progId="Equation.3">
                  <p:embed/>
                </p:oleObj>
              </mc:Choice>
              <mc:Fallback>
                <p:oleObj name="公式" r:id="rId13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948" y="2370026"/>
                        <a:ext cx="720080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燕尾形箭头 28"/>
          <p:cNvSpPr/>
          <p:nvPr/>
        </p:nvSpPr>
        <p:spPr>
          <a:xfrm>
            <a:off x="7189039" y="2425438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21671"/>
              </p:ext>
            </p:extLst>
          </p:nvPr>
        </p:nvGraphicFramePr>
        <p:xfrm>
          <a:off x="7517170" y="2345643"/>
          <a:ext cx="716180" cy="33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8" name="公式" r:id="rId15" imgW="507960" imgH="215640" progId="Equation.3">
                  <p:embed/>
                </p:oleObj>
              </mc:Choice>
              <mc:Fallback>
                <p:oleObj name="公式" r:id="rId15" imgW="5079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170" y="2345643"/>
                        <a:ext cx="716180" cy="33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97077"/>
              </p:ext>
            </p:extLst>
          </p:nvPr>
        </p:nvGraphicFramePr>
        <p:xfrm>
          <a:off x="1145183" y="3416300"/>
          <a:ext cx="1698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89" name="Equation" r:id="rId17" imgW="1002960" imgH="241200" progId="Equation.DSMT4">
                  <p:embed/>
                </p:oleObj>
              </mc:Choice>
              <mc:Fallback>
                <p:oleObj name="Equation" r:id="rId17" imgW="1002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83" y="3416300"/>
                        <a:ext cx="16986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96080"/>
              </p:ext>
            </p:extLst>
          </p:nvPr>
        </p:nvGraphicFramePr>
        <p:xfrm>
          <a:off x="1621756" y="3863975"/>
          <a:ext cx="8620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0" name="Equation" r:id="rId19" imgW="545760" imgH="241200" progId="Equation.DSMT4">
                  <p:embed/>
                </p:oleObj>
              </mc:Choice>
              <mc:Fallback>
                <p:oleObj name="Equation" r:id="rId19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56" y="3863975"/>
                        <a:ext cx="8620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右大括号 33"/>
          <p:cNvSpPr/>
          <p:nvPr/>
        </p:nvSpPr>
        <p:spPr>
          <a:xfrm>
            <a:off x="2843808" y="3533342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燕尾形箭头 34"/>
          <p:cNvSpPr/>
          <p:nvPr/>
        </p:nvSpPr>
        <p:spPr>
          <a:xfrm>
            <a:off x="3050307" y="3730316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2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96332"/>
              </p:ext>
            </p:extLst>
          </p:nvPr>
        </p:nvGraphicFramePr>
        <p:xfrm>
          <a:off x="3417971" y="3663021"/>
          <a:ext cx="1876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1" name="公式" r:id="rId21" imgW="1066680" imgH="215640" progId="Equation.3">
                  <p:embed/>
                </p:oleObj>
              </mc:Choice>
              <mc:Fallback>
                <p:oleObj name="公式" r:id="rId21" imgW="10666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71" y="3663021"/>
                        <a:ext cx="1876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39426"/>
              </p:ext>
            </p:extLst>
          </p:nvPr>
        </p:nvGraphicFramePr>
        <p:xfrm>
          <a:off x="5256544" y="3662748"/>
          <a:ext cx="1452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2" name="公式" r:id="rId23" imgW="825480" imgH="215640" progId="Equation.3">
                  <p:embed/>
                </p:oleObj>
              </mc:Choice>
              <mc:Fallback>
                <p:oleObj name="公式" r:id="rId23" imgW="8254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544" y="3662748"/>
                        <a:ext cx="1452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75468"/>
              </p:ext>
            </p:extLst>
          </p:nvPr>
        </p:nvGraphicFramePr>
        <p:xfrm>
          <a:off x="6711487" y="3662748"/>
          <a:ext cx="849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3" name="公式" r:id="rId25" imgW="482400" imgH="215640" progId="Equation.3">
                  <p:embed/>
                </p:oleObj>
              </mc:Choice>
              <mc:Fallback>
                <p:oleObj name="公式" r:id="rId25" imgW="48240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87" y="3662748"/>
                        <a:ext cx="849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3384336" y="3633925"/>
            <a:ext cx="421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1" name="组合 67"/>
          <p:cNvGrpSpPr/>
          <p:nvPr/>
        </p:nvGrpSpPr>
        <p:grpSpPr>
          <a:xfrm>
            <a:off x="3927903" y="4345746"/>
            <a:ext cx="2148858" cy="504000"/>
            <a:chOff x="3817424" y="2350130"/>
            <a:chExt cx="2148858" cy="504000"/>
          </a:xfrm>
        </p:grpSpPr>
        <p:sp>
          <p:nvSpPr>
            <p:cNvPr id="42" name="云形标注 41"/>
            <p:cNvSpPr/>
            <p:nvPr/>
          </p:nvSpPr>
          <p:spPr>
            <a:xfrm>
              <a:off x="3838809" y="2350130"/>
              <a:ext cx="1908000" cy="504000"/>
            </a:xfrm>
            <a:prstGeom prst="cloudCallout">
              <a:avLst>
                <a:gd name="adj1" fmla="val -64008"/>
                <a:gd name="adj2" fmla="val 290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817424" y="2381769"/>
              <a:ext cx="21488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仅适用匀强电场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6012160" y="4941168"/>
            <a:ext cx="2592288" cy="827968"/>
            <a:chOff x="2214546" y="1571612"/>
            <a:chExt cx="4143404" cy="1322398"/>
          </a:xfrm>
        </p:grpSpPr>
        <p:cxnSp>
          <p:nvCxnSpPr>
            <p:cNvPr id="54" name="直接箭头连接符 53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5786446" y="1643050"/>
              <a:ext cx="571504" cy="540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6012160" y="5229200"/>
            <a:ext cx="1963266" cy="307777"/>
            <a:chOff x="6012160" y="5229200"/>
            <a:chExt cx="1963266" cy="307777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6300192" y="5373216"/>
              <a:ext cx="1332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012160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615386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585111" y="5181575"/>
            <a:ext cx="301686" cy="338554"/>
            <a:chOff x="7897670" y="2980747"/>
            <a:chExt cx="301686" cy="338554"/>
          </a:xfrm>
        </p:grpSpPr>
        <p:sp>
          <p:nvSpPr>
            <p:cNvPr id="48" name="椭圆 47"/>
            <p:cNvSpPr>
              <a:spLocks noChangeAspect="1"/>
            </p:cNvSpPr>
            <p:nvPr/>
          </p:nvSpPr>
          <p:spPr>
            <a:xfrm>
              <a:off x="7953133" y="3069874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7897670" y="2980747"/>
              <a:ext cx="3016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823298" y="5250686"/>
            <a:ext cx="629022" cy="338554"/>
            <a:chOff x="3265478" y="2012771"/>
            <a:chExt cx="629022" cy="338554"/>
          </a:xfrm>
        </p:grpSpPr>
        <p:cxnSp>
          <p:nvCxnSpPr>
            <p:cNvPr id="51" name="直接箭头连接符 50"/>
            <p:cNvCxnSpPr/>
            <p:nvPr/>
          </p:nvCxnSpPr>
          <p:spPr>
            <a:xfrm>
              <a:off x="3265478" y="2130416"/>
              <a:ext cx="360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572560" y="2012771"/>
              <a:ext cx="321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2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44757"/>
              </p:ext>
            </p:extLst>
          </p:nvPr>
        </p:nvGraphicFramePr>
        <p:xfrm>
          <a:off x="1088563" y="5013176"/>
          <a:ext cx="1341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4" name="公式" r:id="rId27" imgW="761760" imgH="215640" progId="Equation.3">
                  <p:embed/>
                </p:oleObj>
              </mc:Choice>
              <mc:Fallback>
                <p:oleObj name="公式" r:id="rId27" imgW="76176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3" y="5013176"/>
                        <a:ext cx="1341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68879"/>
              </p:ext>
            </p:extLst>
          </p:nvPr>
        </p:nvGraphicFramePr>
        <p:xfrm>
          <a:off x="683552" y="5440213"/>
          <a:ext cx="1116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5" name="公式" r:id="rId29" imgW="634680" imgH="215640" progId="Equation.3">
                  <p:embed/>
                </p:oleObj>
              </mc:Choice>
              <mc:Fallback>
                <p:oleObj name="公式" r:id="rId29" imgW="63468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2" y="5440213"/>
                        <a:ext cx="1116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45223"/>
              </p:ext>
            </p:extLst>
          </p:nvPr>
        </p:nvGraphicFramePr>
        <p:xfrm>
          <a:off x="1796935" y="5470723"/>
          <a:ext cx="758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6" name="公式" r:id="rId31" imgW="431640" imgH="203040" progId="Equation.3">
                  <p:embed/>
                </p:oleObj>
              </mc:Choice>
              <mc:Fallback>
                <p:oleObj name="公式" r:id="rId31" imgW="43164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35" y="5470723"/>
                        <a:ext cx="758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大括号 58"/>
          <p:cNvSpPr/>
          <p:nvPr/>
        </p:nvSpPr>
        <p:spPr>
          <a:xfrm>
            <a:off x="2555760" y="5085605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>
            <a:off x="2762259" y="5282579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6470"/>
              </p:ext>
            </p:extLst>
          </p:nvPr>
        </p:nvGraphicFramePr>
        <p:xfrm>
          <a:off x="3095931" y="5214788"/>
          <a:ext cx="1116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7" name="公式" r:id="rId33" imgW="634680" imgH="215640" progId="Equation.3">
                  <p:embed/>
                </p:oleObj>
              </mc:Choice>
              <mc:Fallback>
                <p:oleObj name="公式" r:id="rId33" imgW="63468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31" y="5214788"/>
                        <a:ext cx="1116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燕尾形箭头 61"/>
          <p:cNvSpPr/>
          <p:nvPr/>
        </p:nvSpPr>
        <p:spPr>
          <a:xfrm>
            <a:off x="4303002" y="528788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91803"/>
              </p:ext>
            </p:extLst>
          </p:nvPr>
        </p:nvGraphicFramePr>
        <p:xfrm>
          <a:off x="4643992" y="5070326"/>
          <a:ext cx="1004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98" name="公式" r:id="rId35" imgW="571320" imgH="393480" progId="Equation.3">
                  <p:embed/>
                </p:oleObj>
              </mc:Choice>
              <mc:Fallback>
                <p:oleObj name="公式" r:id="rId35" imgW="57132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92" y="5070326"/>
                        <a:ext cx="10048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矩形 63"/>
          <p:cNvSpPr/>
          <p:nvPr/>
        </p:nvSpPr>
        <p:spPr>
          <a:xfrm>
            <a:off x="3069341" y="5167138"/>
            <a:ext cx="115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4644120" y="5085605"/>
            <a:ext cx="1008000" cy="64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572210" y="5971346"/>
            <a:ext cx="198356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场强单位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300402" y="5999921"/>
            <a:ext cx="831438" cy="475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/m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131840" y="5990396"/>
            <a:ext cx="2088232" cy="504056"/>
            <a:chOff x="3563888" y="4537695"/>
            <a:chExt cx="2088232" cy="504056"/>
          </a:xfrm>
        </p:grpSpPr>
        <p:sp>
          <p:nvSpPr>
            <p:cNvPr id="69" name="矩形 68"/>
            <p:cNvSpPr/>
            <p:nvPr/>
          </p:nvSpPr>
          <p:spPr>
            <a:xfrm>
              <a:off x="3563888" y="4594941"/>
              <a:ext cx="1872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Rectangle 3"/>
            <p:cNvSpPr txBox="1">
              <a:spLocks noRot="1" noChangeArrowheads="1"/>
            </p:cNvSpPr>
            <p:nvPr/>
          </p:nvSpPr>
          <p:spPr>
            <a:xfrm>
              <a:off x="3563888" y="4537695"/>
              <a:ext cx="2088232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V/m = 1 N/C 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6300192" y="4931643"/>
            <a:ext cx="1330052" cy="396016"/>
            <a:chOff x="6300192" y="4931643"/>
            <a:chExt cx="1330052" cy="396016"/>
          </a:xfrm>
        </p:grpSpPr>
        <p:cxnSp>
          <p:nvCxnSpPr>
            <p:cNvPr id="72" name="直接连接符 71"/>
            <p:cNvCxnSpPr/>
            <p:nvPr/>
          </p:nvCxnSpPr>
          <p:spPr>
            <a:xfrm flipV="1">
              <a:off x="6300192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V="1">
              <a:off x="7630244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H="1">
              <a:off x="6300192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 flipH="1">
              <a:off x="7188719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6842348" y="4931643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85720" y="4437112"/>
            <a:ext cx="4934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势差和场强的关系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3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43ECAC9F-F017-4D55-BACF-BDBDA00C259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975280" y="5956200"/>
              <a:ext cx="2750040" cy="5972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43ECAC9F-F017-4D55-BACF-BDBDA00C259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965920" y="5946840"/>
                <a:ext cx="2768760" cy="6159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52A06303-EE2A-40C6-B5ED-6B33ADA2F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8477"/>
    </mc:Choice>
    <mc:Fallback>
      <p:transition spd="slow" advTm="5684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" grpId="0"/>
      <p:bldP spid="11" grpId="0" animBg="1"/>
      <p:bldP spid="13" grpId="0"/>
      <p:bldP spid="18" grpId="0"/>
      <p:bldP spid="24" grpId="0" animBg="1"/>
      <p:bldP spid="26" grpId="0"/>
      <p:bldP spid="27" grpId="0"/>
      <p:bldP spid="29" grpId="0" animBg="1"/>
      <p:bldP spid="34" grpId="0" animBg="1"/>
      <p:bldP spid="35" grpId="0" animBg="1"/>
      <p:bldP spid="39" grpId="0" animBg="1"/>
      <p:bldP spid="59" grpId="0" animBg="1"/>
      <p:bldP spid="60" grpId="0" animBg="1"/>
      <p:bldP spid="62" grpId="0" animBg="1"/>
      <p:bldP spid="64" grpId="0" animBg="1"/>
      <p:bldP spid="65" grpId="0" animBg="1"/>
      <p:bldP spid="66" grpId="0"/>
      <p:bldP spid="67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势能、电势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势差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76180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电力做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01756" y="1628800"/>
            <a:ext cx="6646508" cy="504000"/>
            <a:chOff x="285720" y="5827412"/>
            <a:chExt cx="6904127" cy="504000"/>
          </a:xfrm>
        </p:grpSpPr>
        <p:sp>
          <p:nvSpPr>
            <p:cNvPr id="6" name="矩形 5"/>
            <p:cNvSpPr/>
            <p:nvPr/>
          </p:nvSpPr>
          <p:spPr>
            <a:xfrm>
              <a:off x="285720" y="5827412"/>
              <a:ext cx="6904127" cy="504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7" name="矩形 6"/>
            <p:cNvSpPr/>
            <p:nvPr/>
          </p:nvSpPr>
          <p:spPr>
            <a:xfrm>
              <a:off x="312391" y="5874152"/>
              <a:ext cx="683268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结论：静电力做功与路径无关，仅由电荷的初末位置决定</a:t>
              </a:r>
            </a:p>
          </p:txBody>
        </p:sp>
      </p:grpSp>
      <p:sp>
        <p:nvSpPr>
          <p:cNvPr id="8" name="Rectangle 2"/>
          <p:cNvSpPr txBox="1">
            <a:spLocks noRot="1" noChangeArrowheads="1"/>
          </p:cNvSpPr>
          <p:nvPr/>
        </p:nvSpPr>
        <p:spPr>
          <a:xfrm>
            <a:off x="289918" y="2422629"/>
            <a:ext cx="464212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能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285720" y="2924944"/>
            <a:ext cx="551041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具有的与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位置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有关的势能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284178" y="3356992"/>
            <a:ext cx="313569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△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306546" y="3789040"/>
            <a:ext cx="160115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097828" y="2449352"/>
            <a:ext cx="1012496" cy="468000"/>
            <a:chOff x="6629410" y="549708"/>
            <a:chExt cx="1012496" cy="468000"/>
          </a:xfrm>
        </p:grpSpPr>
        <p:sp>
          <p:nvSpPr>
            <p:cNvPr id="13" name="云形标注 12"/>
            <p:cNvSpPr/>
            <p:nvPr/>
          </p:nvSpPr>
          <p:spPr>
            <a:xfrm>
              <a:off x="6766704" y="549708"/>
              <a:ext cx="756000" cy="468000"/>
            </a:xfrm>
            <a:prstGeom prst="cloudCallout">
              <a:avLst>
                <a:gd name="adj1" fmla="val -83095"/>
                <a:gd name="adj2" fmla="val 1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307492" y="4221088"/>
            <a:ext cx="152820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16" name="Rectangle 3"/>
          <p:cNvSpPr txBox="1">
            <a:spLocks noRot="1" noChangeArrowheads="1"/>
          </p:cNvSpPr>
          <p:nvPr/>
        </p:nvSpPr>
        <p:spPr>
          <a:xfrm>
            <a:off x="1547664" y="3799926"/>
            <a:ext cx="4824536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大地或无限远”为势能零点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1691680" y="4226218"/>
            <a:ext cx="1008112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699792" y="4293096"/>
            <a:ext cx="2238940" cy="442982"/>
            <a:chOff x="3563888" y="4509120"/>
            <a:chExt cx="2238940" cy="442982"/>
          </a:xfrm>
        </p:grpSpPr>
        <p:sp>
          <p:nvSpPr>
            <p:cNvPr id="19" name="矩形 18"/>
            <p:cNvSpPr/>
            <p:nvPr/>
          </p:nvSpPr>
          <p:spPr>
            <a:xfrm>
              <a:off x="3563888" y="4520102"/>
              <a:ext cx="223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20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238940" cy="42785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eV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C 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763688" y="5210175"/>
            <a:ext cx="972000" cy="669925"/>
            <a:chOff x="2736384" y="3937586"/>
            <a:chExt cx="972000" cy="669925"/>
          </a:xfrm>
        </p:grpSpPr>
        <p:sp>
          <p:nvSpPr>
            <p:cNvPr id="23" name="矩形 22"/>
            <p:cNvSpPr/>
            <p:nvPr/>
          </p:nvSpPr>
          <p:spPr>
            <a:xfrm>
              <a:off x="2736384" y="3994382"/>
              <a:ext cx="972000" cy="57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224750"/>
                </p:ext>
              </p:extLst>
            </p:nvPr>
          </p:nvGraphicFramePr>
          <p:xfrm>
            <a:off x="2815784" y="3937586"/>
            <a:ext cx="8350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8" name="Equation" r:id="rId5" imgW="482400" imgH="444240" progId="Equation.DSMT4">
                    <p:embed/>
                  </p:oleObj>
                </mc:Choice>
                <mc:Fallback>
                  <p:oleObj name="Equation" r:id="rId5" imgW="48240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784" y="3937586"/>
                          <a:ext cx="835025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3"/>
          <p:cNvSpPr txBox="1">
            <a:spLocks noRot="1" noChangeArrowheads="1"/>
          </p:cNvSpPr>
          <p:nvPr/>
        </p:nvSpPr>
        <p:spPr>
          <a:xfrm>
            <a:off x="325070" y="530633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"/>
          <p:cNvSpPr txBox="1">
            <a:spLocks noRot="1" noChangeArrowheads="1"/>
          </p:cNvSpPr>
          <p:nvPr/>
        </p:nvSpPr>
        <p:spPr>
          <a:xfrm>
            <a:off x="289918" y="4790321"/>
            <a:ext cx="33459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307492" y="5882402"/>
            <a:ext cx="1672220" cy="47046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791916" y="5920816"/>
            <a:ext cx="1523054" cy="504056"/>
            <a:chOff x="3563888" y="4509120"/>
            <a:chExt cx="1523054" cy="504056"/>
          </a:xfrm>
        </p:grpSpPr>
        <p:sp>
          <p:nvSpPr>
            <p:cNvPr id="29" name="矩形 28"/>
            <p:cNvSpPr/>
            <p:nvPr/>
          </p:nvSpPr>
          <p:spPr>
            <a:xfrm>
              <a:off x="3596546" y="4563646"/>
              <a:ext cx="1332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0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52305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V = 1 J/C </a:t>
              </a:r>
            </a:p>
          </p:txBody>
        </p:sp>
      </p:grpSp>
      <p:sp>
        <p:nvSpPr>
          <p:cNvPr id="31" name="Rectangle 3"/>
          <p:cNvSpPr txBox="1">
            <a:spLocks noRot="1" noChangeArrowheads="1"/>
          </p:cNvSpPr>
          <p:nvPr/>
        </p:nvSpPr>
        <p:spPr>
          <a:xfrm>
            <a:off x="3563888" y="5301208"/>
            <a:ext cx="151216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"/>
          <p:cNvSpPr txBox="1">
            <a:spLocks noRot="1" noChangeArrowheads="1"/>
          </p:cNvSpPr>
          <p:nvPr/>
        </p:nvSpPr>
        <p:spPr>
          <a:xfrm>
            <a:off x="312642" y="6381328"/>
            <a:ext cx="4551774" cy="4766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沿电场线方向，电势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降低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连接符 33"/>
          <p:cNvCxnSpPr/>
          <p:nvPr/>
        </p:nvCxnSpPr>
        <p:spPr>
          <a:xfrm>
            <a:off x="3419872" y="5373320"/>
            <a:ext cx="0" cy="93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3563888" y="5733256"/>
            <a:ext cx="518457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无限远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大地”为电势零点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51920" y="4797152"/>
            <a:ext cx="1012496" cy="468000"/>
            <a:chOff x="6629410" y="549708"/>
            <a:chExt cx="1012496" cy="468000"/>
          </a:xfrm>
        </p:grpSpPr>
        <p:sp>
          <p:nvSpPr>
            <p:cNvPr id="38" name="云形标注 37"/>
            <p:cNvSpPr/>
            <p:nvPr/>
          </p:nvSpPr>
          <p:spPr>
            <a:xfrm>
              <a:off x="6766704" y="549708"/>
              <a:ext cx="756000" cy="468000"/>
            </a:xfrm>
            <a:prstGeom prst="cloudCallout">
              <a:avLst>
                <a:gd name="adj1" fmla="val -83095"/>
                <a:gd name="adj2" fmla="val 1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22EEF3F-9F79-43F6-924E-44A00E761E2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5209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Rot="1" noChangeArrowheads="1"/>
          </p:cNvSpPr>
          <p:nvPr/>
        </p:nvSpPr>
        <p:spPr>
          <a:xfrm>
            <a:off x="251520" y="332656"/>
            <a:ext cx="2664296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电势分布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143"/>
          <p:cNvGrpSpPr/>
          <p:nvPr/>
        </p:nvGrpSpPr>
        <p:grpSpPr>
          <a:xfrm>
            <a:off x="755576" y="1015884"/>
            <a:ext cx="1188000" cy="720080"/>
            <a:chOff x="2714612" y="3979742"/>
            <a:chExt cx="1188000" cy="720080"/>
          </a:xfrm>
        </p:grpSpPr>
        <p:sp>
          <p:nvSpPr>
            <p:cNvPr id="4" name="矩形 3"/>
            <p:cNvSpPr/>
            <p:nvPr/>
          </p:nvSpPr>
          <p:spPr>
            <a:xfrm>
              <a:off x="2714612" y="4005268"/>
              <a:ext cx="1188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5" name="Object 1"/>
            <p:cNvGraphicFramePr>
              <a:graphicFrameLocks noChangeAspect="1"/>
            </p:cNvGraphicFramePr>
            <p:nvPr/>
          </p:nvGraphicFramePr>
          <p:xfrm>
            <a:off x="2767273" y="3979742"/>
            <a:ext cx="1120624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52" name="公式" r:id="rId5" imgW="533160" imgH="393480" progId="Equation.3">
                    <p:embed/>
                  </p:oleObj>
                </mc:Choice>
                <mc:Fallback>
                  <p:oleObj name="公式" r:id="rId5" imgW="5331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273" y="3979742"/>
                          <a:ext cx="1120624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67"/>
          <p:cNvGrpSpPr/>
          <p:nvPr/>
        </p:nvGrpSpPr>
        <p:grpSpPr>
          <a:xfrm>
            <a:off x="2119534" y="764704"/>
            <a:ext cx="1620000" cy="540000"/>
            <a:chOff x="3345366" y="2410002"/>
            <a:chExt cx="1620000" cy="540000"/>
          </a:xfrm>
        </p:grpSpPr>
        <p:sp>
          <p:nvSpPr>
            <p:cNvPr id="7" name="云形标注 6"/>
            <p:cNvSpPr/>
            <p:nvPr/>
          </p:nvSpPr>
          <p:spPr>
            <a:xfrm>
              <a:off x="3345366" y="2410002"/>
              <a:ext cx="1620000" cy="540000"/>
            </a:xfrm>
            <a:prstGeom prst="cloudCallout">
              <a:avLst>
                <a:gd name="adj1" fmla="val -64225"/>
                <a:gd name="adj2" fmla="val 3192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351158" y="2467494"/>
              <a:ext cx="1584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源电荷电量</a:t>
              </a:r>
            </a:p>
          </p:txBody>
        </p:sp>
      </p:grpSp>
      <p:grpSp>
        <p:nvGrpSpPr>
          <p:cNvPr id="9" name="组合 67"/>
          <p:cNvGrpSpPr/>
          <p:nvPr/>
        </p:nvGrpSpPr>
        <p:grpSpPr>
          <a:xfrm>
            <a:off x="2329084" y="1354574"/>
            <a:ext cx="3012704" cy="612000"/>
            <a:chOff x="3697792" y="2388230"/>
            <a:chExt cx="3012704" cy="612000"/>
          </a:xfrm>
        </p:grpSpPr>
        <p:sp>
          <p:nvSpPr>
            <p:cNvPr id="10" name="云形标注 9"/>
            <p:cNvSpPr/>
            <p:nvPr/>
          </p:nvSpPr>
          <p:spPr>
            <a:xfrm>
              <a:off x="3734034" y="2388230"/>
              <a:ext cx="2916000" cy="612000"/>
            </a:xfrm>
            <a:prstGeom prst="cloudCallout">
              <a:avLst>
                <a:gd name="adj1" fmla="val -69481"/>
                <a:gd name="adj2" fmla="val -117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3697792" y="2467494"/>
              <a:ext cx="30127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待测点到源电荷的距离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588224" y="908800"/>
            <a:ext cx="1188000" cy="720000"/>
            <a:chOff x="2714612" y="3929066"/>
            <a:chExt cx="1188000" cy="720000"/>
          </a:xfrm>
        </p:grpSpPr>
        <p:sp>
          <p:nvSpPr>
            <p:cNvPr id="13" name="矩形 12"/>
            <p:cNvSpPr/>
            <p:nvPr/>
          </p:nvSpPr>
          <p:spPr>
            <a:xfrm>
              <a:off x="2714612" y="3929066"/>
              <a:ext cx="1188000" cy="720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2735044" y="3929068"/>
            <a:ext cx="1131696" cy="69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353" name="公式" r:id="rId7" imgW="558720" imgH="393480" progId="Equation.3">
                    <p:embed/>
                  </p:oleObj>
                </mc:Choice>
                <mc:Fallback>
                  <p:oleObj name="公式" r:id="rId7" imgW="5587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044" y="3929068"/>
                          <a:ext cx="1131696" cy="693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442936" y="1052736"/>
            <a:ext cx="641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2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43524" y="2221858"/>
            <a:ext cx="2412840" cy="4573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试探电荷电势能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04659"/>
              </p:ext>
            </p:extLst>
          </p:nvPr>
        </p:nvGraphicFramePr>
        <p:xfrm>
          <a:off x="2981325" y="2143125"/>
          <a:ext cx="21066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4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143125"/>
                        <a:ext cx="21066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Rot="1" noChangeArrowheads="1"/>
          </p:cNvSpPr>
          <p:nvPr/>
        </p:nvSpPr>
        <p:spPr>
          <a:xfrm>
            <a:off x="289918" y="2967335"/>
            <a:ext cx="4282082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等势面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</a:t>
            </a:r>
            <a:r>
              <a:rPr lang="en-US" altLang="zh-CN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Equipotential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Surface)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85720" y="3565049"/>
            <a:ext cx="5366400" cy="5120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电势相同的各点构成的面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"/>
          <p:cNvSpPr txBox="1">
            <a:spLocks noRot="1" noChangeArrowheads="1"/>
          </p:cNvSpPr>
          <p:nvPr/>
        </p:nvSpPr>
        <p:spPr>
          <a:xfrm>
            <a:off x="284178" y="4209618"/>
            <a:ext cx="1191478" cy="51202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2612" y="4644800"/>
            <a:ext cx="3158237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同一等势面上，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22" name="矩形 21"/>
          <p:cNvSpPr/>
          <p:nvPr/>
        </p:nvSpPr>
        <p:spPr>
          <a:xfrm>
            <a:off x="572612" y="5177341"/>
            <a:ext cx="5079508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</a:t>
            </a:r>
            <a:r>
              <a:rPr lang="en-US" altLang="zh-CN" sz="22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场线（场强方向）</a:t>
            </a:r>
          </a:p>
        </p:txBody>
      </p:sp>
      <p:sp>
        <p:nvSpPr>
          <p:cNvPr id="25" name="矩形 24"/>
          <p:cNvSpPr/>
          <p:nvPr/>
        </p:nvSpPr>
        <p:spPr>
          <a:xfrm>
            <a:off x="572210" y="5721786"/>
            <a:ext cx="5871998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等势面疏密程度 → 电场强弱（定性）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音频 22">
            <a:hlinkClick r:id="" action="ppaction://media"/>
            <a:extLst>
              <a:ext uri="{FF2B5EF4-FFF2-40B4-BE49-F238E27FC236}">
                <a16:creationId xmlns:a16="http://schemas.microsoft.com/office/drawing/2014/main" id="{84A0B098-8525-4B46-A95E-DBA01F21990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4185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179512" y="303039"/>
            <a:ext cx="507417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差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Difference)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85720" y="1052736"/>
            <a:ext cx="860676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中两点间电势的差值，又称“电压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Voltage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63688" y="1772816"/>
            <a:ext cx="1800000" cy="432000"/>
            <a:chOff x="2733662" y="4131673"/>
            <a:chExt cx="1800000" cy="432000"/>
          </a:xfrm>
        </p:grpSpPr>
        <p:sp>
          <p:nvSpPr>
            <p:cNvPr id="5" name="矩形 4"/>
            <p:cNvSpPr/>
            <p:nvPr/>
          </p:nvSpPr>
          <p:spPr>
            <a:xfrm>
              <a:off x="2733662" y="4131673"/>
              <a:ext cx="180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Object 1"/>
            <p:cNvGraphicFramePr>
              <a:graphicFrameLocks noChangeAspect="1"/>
            </p:cNvGraphicFramePr>
            <p:nvPr/>
          </p:nvGraphicFramePr>
          <p:xfrm>
            <a:off x="2784425" y="4155976"/>
            <a:ext cx="1728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976" name="公式" r:id="rId5" imgW="888840" imgH="215640" progId="Equation.3">
                    <p:embed/>
                  </p:oleObj>
                </mc:Choice>
                <mc:Fallback>
                  <p:oleObj name="公式" r:id="rId5" imgW="88884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25" y="4155976"/>
                          <a:ext cx="1728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92523" y="1705938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64088" y="620688"/>
            <a:ext cx="1019330" cy="504056"/>
            <a:chOff x="6622576" y="538822"/>
            <a:chExt cx="1019330" cy="576000"/>
          </a:xfrm>
        </p:grpSpPr>
        <p:sp>
          <p:nvSpPr>
            <p:cNvPr id="9" name="云形标注 8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067944" y="1797199"/>
          <a:ext cx="864096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7" name="公式" r:id="rId7" imgW="507960" imgH="215640" progId="Equation.3">
                  <p:embed/>
                </p:oleObj>
              </mc:Choice>
              <mc:Fallback>
                <p:oleObj name="公式" r:id="rId7" imgW="5079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797199"/>
                        <a:ext cx="864096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燕尾形箭头 11"/>
          <p:cNvSpPr/>
          <p:nvPr/>
        </p:nvSpPr>
        <p:spPr>
          <a:xfrm>
            <a:off x="5004072" y="1869207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5292080" y="1782341"/>
          <a:ext cx="89795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8" name="公式" r:id="rId9" imgW="507960" imgH="215640" progId="Equation.3">
                  <p:embed/>
                </p:oleObj>
              </mc:Choice>
              <mc:Fallback>
                <p:oleObj name="公式" r:id="rId9" imgW="507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82341"/>
                        <a:ext cx="89795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285720" y="2420888"/>
            <a:ext cx="407025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场力做功和电势差的关系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6046019" y="1700808"/>
            <a:ext cx="432048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6444209" y="1812057"/>
          <a:ext cx="792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9" name="公式" r:id="rId11" imgW="507960" imgH="215640" progId="Equation.3">
                  <p:embed/>
                </p:oleObj>
              </mc:Choice>
              <mc:Fallback>
                <p:oleObj name="公式" r:id="rId11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9" y="1812057"/>
                        <a:ext cx="7920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燕尾形箭头 16"/>
          <p:cNvSpPr/>
          <p:nvPr/>
        </p:nvSpPr>
        <p:spPr>
          <a:xfrm>
            <a:off x="7308304" y="1884065"/>
            <a:ext cx="216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7600626" y="1797199"/>
          <a:ext cx="78779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0" name="公式" r:id="rId13" imgW="507960" imgH="215640" progId="Equation.3">
                  <p:embed/>
                </p:oleObj>
              </mc:Choice>
              <mc:Fallback>
                <p:oleObj name="公式" r:id="rId13" imgW="5079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626" y="1797199"/>
                        <a:ext cx="78779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03493"/>
              </p:ext>
            </p:extLst>
          </p:nvPr>
        </p:nvGraphicFramePr>
        <p:xfrm>
          <a:off x="1145183" y="2976563"/>
          <a:ext cx="1698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1" name="Equation" r:id="rId15" imgW="1002960" imgH="241200" progId="Equation.DSMT4">
                  <p:embed/>
                </p:oleObj>
              </mc:Choice>
              <mc:Fallback>
                <p:oleObj name="Equation" r:id="rId15" imgW="10029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83" y="2976563"/>
                        <a:ext cx="1698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7498"/>
              </p:ext>
            </p:extLst>
          </p:nvPr>
        </p:nvGraphicFramePr>
        <p:xfrm>
          <a:off x="1621756" y="3424238"/>
          <a:ext cx="862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2"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56" y="3424238"/>
                        <a:ext cx="8620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/>
          <p:cNvSpPr/>
          <p:nvPr/>
        </p:nvSpPr>
        <p:spPr>
          <a:xfrm>
            <a:off x="2843808" y="3093343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燕尾形箭头 21"/>
          <p:cNvSpPr/>
          <p:nvPr/>
        </p:nvSpPr>
        <p:spPr>
          <a:xfrm>
            <a:off x="3050307" y="329031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3417971" y="3223022"/>
          <a:ext cx="1876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3" name="公式" r:id="rId19" imgW="1066680" imgH="215640" progId="Equation.3">
                  <p:embed/>
                </p:oleObj>
              </mc:Choice>
              <mc:Fallback>
                <p:oleObj name="公式" r:id="rId19" imgW="10666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971" y="3223022"/>
                        <a:ext cx="1876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256544" y="3222749"/>
          <a:ext cx="1452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4" name="公式" r:id="rId21" imgW="825480" imgH="215640" progId="Equation.3">
                  <p:embed/>
                </p:oleObj>
              </mc:Choice>
              <mc:Fallback>
                <p:oleObj name="公式" r:id="rId21" imgW="8254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544" y="3222749"/>
                        <a:ext cx="14525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6711487" y="3222749"/>
          <a:ext cx="849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5" name="公式" r:id="rId23" imgW="482400" imgH="215640" progId="Equation.3">
                  <p:embed/>
                </p:oleObj>
              </mc:Choice>
              <mc:Fallback>
                <p:oleObj name="公式" r:id="rId23" imgW="4824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87" y="3222749"/>
                        <a:ext cx="8493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3384336" y="3193926"/>
            <a:ext cx="421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85720" y="4149080"/>
            <a:ext cx="335017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势差和场强的关系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67"/>
          <p:cNvGrpSpPr/>
          <p:nvPr/>
        </p:nvGrpSpPr>
        <p:grpSpPr>
          <a:xfrm>
            <a:off x="3707904" y="4005064"/>
            <a:ext cx="2232248" cy="504000"/>
            <a:chOff x="3734034" y="2350130"/>
            <a:chExt cx="2232248" cy="504000"/>
          </a:xfrm>
        </p:grpSpPr>
        <p:sp>
          <p:nvSpPr>
            <p:cNvPr id="29" name="云形标注 28"/>
            <p:cNvSpPr/>
            <p:nvPr/>
          </p:nvSpPr>
          <p:spPr>
            <a:xfrm>
              <a:off x="3734034" y="2350130"/>
              <a:ext cx="2088232" cy="504000"/>
            </a:xfrm>
            <a:prstGeom prst="cloudCallout">
              <a:avLst>
                <a:gd name="adj1" fmla="val -64008"/>
                <a:gd name="adj2" fmla="val 290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817424" y="2381769"/>
              <a:ext cx="21488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仅适用匀强电场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012160" y="4643611"/>
            <a:ext cx="2592288" cy="827968"/>
            <a:chOff x="2214546" y="1571612"/>
            <a:chExt cx="4143404" cy="1322398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786446" y="1643050"/>
              <a:ext cx="571504" cy="540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012160" y="4931643"/>
            <a:ext cx="1963266" cy="307777"/>
            <a:chOff x="6012160" y="5229200"/>
            <a:chExt cx="1963266" cy="307777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6300192" y="5373216"/>
              <a:ext cx="1332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012160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615386" y="5229200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585111" y="4884018"/>
            <a:ext cx="301686" cy="338554"/>
            <a:chOff x="7897670" y="2980747"/>
            <a:chExt cx="301686" cy="338554"/>
          </a:xfrm>
        </p:grpSpPr>
        <p:sp>
          <p:nvSpPr>
            <p:cNvPr id="42" name="椭圆 41"/>
            <p:cNvSpPr>
              <a:spLocks noChangeAspect="1"/>
            </p:cNvSpPr>
            <p:nvPr/>
          </p:nvSpPr>
          <p:spPr>
            <a:xfrm>
              <a:off x="7953133" y="3069874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7897670" y="2980747"/>
              <a:ext cx="3016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823298" y="4953129"/>
            <a:ext cx="629022" cy="338554"/>
            <a:chOff x="3265478" y="2012771"/>
            <a:chExt cx="629022" cy="338554"/>
          </a:xfrm>
        </p:grpSpPr>
        <p:cxnSp>
          <p:nvCxnSpPr>
            <p:cNvPr id="45" name="直接箭头连接符 44"/>
            <p:cNvCxnSpPr/>
            <p:nvPr/>
          </p:nvCxnSpPr>
          <p:spPr>
            <a:xfrm>
              <a:off x="3265478" y="2130416"/>
              <a:ext cx="360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572560" y="2012771"/>
              <a:ext cx="3219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1088563" y="4787206"/>
          <a:ext cx="1341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6" name="公式" r:id="rId25" imgW="761760" imgH="215640" progId="Equation.3">
                  <p:embed/>
                </p:oleObj>
              </mc:Choice>
              <mc:Fallback>
                <p:oleObj name="公式" r:id="rId25" imgW="76176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3" y="4787206"/>
                        <a:ext cx="1341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683552" y="5214243"/>
          <a:ext cx="1116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7" name="公式" r:id="rId27" imgW="634680" imgH="215640" progId="Equation.3">
                  <p:embed/>
                </p:oleObj>
              </mc:Choice>
              <mc:Fallback>
                <p:oleObj name="公式" r:id="rId27" imgW="63468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2" y="5214243"/>
                        <a:ext cx="1116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1796935" y="5244753"/>
          <a:ext cx="758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8" name="公式" r:id="rId29" imgW="431640" imgH="203040" progId="Equation.3">
                  <p:embed/>
                </p:oleObj>
              </mc:Choice>
              <mc:Fallback>
                <p:oleObj name="公式" r:id="rId29" imgW="43164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35" y="5244753"/>
                        <a:ext cx="758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右大括号 49"/>
          <p:cNvSpPr/>
          <p:nvPr/>
        </p:nvSpPr>
        <p:spPr>
          <a:xfrm>
            <a:off x="2555760" y="4859635"/>
            <a:ext cx="108000" cy="61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燕尾形箭头 50"/>
          <p:cNvSpPr/>
          <p:nvPr/>
        </p:nvSpPr>
        <p:spPr>
          <a:xfrm>
            <a:off x="2762259" y="5056609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3095931" y="4988818"/>
          <a:ext cx="1116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9" name="公式" r:id="rId31" imgW="634680" imgH="215640" progId="Equation.3">
                  <p:embed/>
                </p:oleObj>
              </mc:Choice>
              <mc:Fallback>
                <p:oleObj name="公式" r:id="rId31" imgW="63468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31" y="4988818"/>
                        <a:ext cx="1116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燕尾形箭头 52"/>
          <p:cNvSpPr/>
          <p:nvPr/>
        </p:nvSpPr>
        <p:spPr>
          <a:xfrm>
            <a:off x="4303002" y="5061917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4643992" y="4844356"/>
          <a:ext cx="10048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0" name="公式" r:id="rId33" imgW="571320" imgH="393480" progId="Equation.3">
                  <p:embed/>
                </p:oleObj>
              </mc:Choice>
              <mc:Fallback>
                <p:oleObj name="公式" r:id="rId33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992" y="4844356"/>
                        <a:ext cx="10048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54"/>
          <p:cNvSpPr/>
          <p:nvPr/>
        </p:nvSpPr>
        <p:spPr>
          <a:xfrm>
            <a:off x="3069341" y="4941168"/>
            <a:ext cx="1152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644120" y="4859635"/>
            <a:ext cx="1008000" cy="64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72210" y="5899044"/>
            <a:ext cx="1983566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场强单位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123728" y="5927619"/>
            <a:ext cx="831438" cy="440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/m</a:t>
            </a:r>
          </a:p>
        </p:txBody>
      </p:sp>
      <p:grpSp>
        <p:nvGrpSpPr>
          <p:cNvPr id="59" name="组合 58"/>
          <p:cNvGrpSpPr/>
          <p:nvPr/>
        </p:nvGrpSpPr>
        <p:grpSpPr>
          <a:xfrm>
            <a:off x="2858888" y="5949280"/>
            <a:ext cx="1800200" cy="504056"/>
            <a:chOff x="3563888" y="4537695"/>
            <a:chExt cx="1800200" cy="504056"/>
          </a:xfrm>
        </p:grpSpPr>
        <p:sp>
          <p:nvSpPr>
            <p:cNvPr id="60" name="矩形 59"/>
            <p:cNvSpPr/>
            <p:nvPr/>
          </p:nvSpPr>
          <p:spPr>
            <a:xfrm>
              <a:off x="3563888" y="4594941"/>
              <a:ext cx="1728000" cy="36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3563888" y="4537695"/>
              <a:ext cx="1800200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V/m = 1 N/C 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300192" y="4634086"/>
            <a:ext cx="1330052" cy="396016"/>
            <a:chOff x="6300192" y="4931643"/>
            <a:chExt cx="1330052" cy="396016"/>
          </a:xfrm>
        </p:grpSpPr>
        <p:cxnSp>
          <p:nvCxnSpPr>
            <p:cNvPr id="63" name="直接连接符 62"/>
            <p:cNvCxnSpPr/>
            <p:nvPr/>
          </p:nvCxnSpPr>
          <p:spPr>
            <a:xfrm flipV="1">
              <a:off x="6300192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7630244" y="5075659"/>
              <a:ext cx="0" cy="252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箭头连接符 64"/>
            <p:cNvCxnSpPr/>
            <p:nvPr/>
          </p:nvCxnSpPr>
          <p:spPr>
            <a:xfrm flipH="1">
              <a:off x="6300192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/>
            <p:nvPr/>
          </p:nvCxnSpPr>
          <p:spPr>
            <a:xfrm flipH="1">
              <a:off x="7188719" y="5085184"/>
              <a:ext cx="432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6842348" y="4931643"/>
              <a:ext cx="3600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8" name="音频 67">
            <a:hlinkClick r:id="" action="ppaction://media"/>
            <a:extLst>
              <a:ext uri="{FF2B5EF4-FFF2-40B4-BE49-F238E27FC236}">
                <a16:creationId xmlns:a16="http://schemas.microsoft.com/office/drawing/2014/main" id="{D3830420-2CFE-43D3-8588-53601A487E7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1293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256" y="3548722"/>
            <a:ext cx="8322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一试探电荷在电场中某点由静止释放，将如何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？</a:t>
            </a:r>
          </a:p>
        </p:txBody>
      </p:sp>
      <p:grpSp>
        <p:nvGrpSpPr>
          <p:cNvPr id="159" name="组合 158"/>
          <p:cNvGrpSpPr/>
          <p:nvPr/>
        </p:nvGrpSpPr>
        <p:grpSpPr>
          <a:xfrm>
            <a:off x="2990839" y="2128827"/>
            <a:ext cx="314510" cy="369332"/>
            <a:chOff x="7900783" y="2980747"/>
            <a:chExt cx="314510" cy="369332"/>
          </a:xfrm>
        </p:grpSpPr>
        <p:sp>
          <p:nvSpPr>
            <p:cNvPr id="152" name="椭圆 151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7900783" y="2980747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417710" y="4763168"/>
            <a:ext cx="6726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试探电荷的动能获得的来源？</a:t>
            </a:r>
          </a:p>
        </p:txBody>
      </p:sp>
      <p:grpSp>
        <p:nvGrpSpPr>
          <p:cNvPr id="162" name="组合 161"/>
          <p:cNvGrpSpPr/>
          <p:nvPr/>
        </p:nvGrpSpPr>
        <p:grpSpPr>
          <a:xfrm>
            <a:off x="2214546" y="1762112"/>
            <a:ext cx="4143404" cy="1071570"/>
            <a:chOff x="2214546" y="1571612"/>
            <a:chExt cx="4143404" cy="1071570"/>
          </a:xfrm>
        </p:grpSpPr>
        <p:cxnSp>
          <p:nvCxnSpPr>
            <p:cNvPr id="114" name="直接箭头连接符 113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接箭头连接符 114"/>
            <p:cNvCxnSpPr/>
            <p:nvPr/>
          </p:nvCxnSpPr>
          <p:spPr>
            <a:xfrm>
              <a:off x="2214546" y="1927214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115"/>
            <p:cNvCxnSpPr/>
            <p:nvPr/>
          </p:nvCxnSpPr>
          <p:spPr>
            <a:xfrm>
              <a:off x="2214546" y="228599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/>
            <p:cNvCxnSpPr/>
            <p:nvPr/>
          </p:nvCxnSpPr>
          <p:spPr>
            <a:xfrm>
              <a:off x="2214546" y="2641594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5786446" y="1643050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1" name="组合 160"/>
          <p:cNvGrpSpPr/>
          <p:nvPr/>
        </p:nvGrpSpPr>
        <p:grpSpPr>
          <a:xfrm>
            <a:off x="3265478" y="2119302"/>
            <a:ext cx="1163646" cy="400110"/>
            <a:chOff x="3265478" y="1928802"/>
            <a:chExt cx="1163646" cy="400110"/>
          </a:xfrm>
        </p:grpSpPr>
        <p:cxnSp>
          <p:nvCxnSpPr>
            <p:cNvPr id="148" name="直接箭头连接符 147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699792" y="5501708"/>
            <a:ext cx="3240360" cy="576064"/>
            <a:chOff x="2699792" y="5501708"/>
            <a:chExt cx="3240360" cy="576064"/>
          </a:xfrm>
        </p:grpSpPr>
        <p:sp>
          <p:nvSpPr>
            <p:cNvPr id="19" name="矩形 18"/>
            <p:cNvSpPr/>
            <p:nvPr/>
          </p:nvSpPr>
          <p:spPr>
            <a:xfrm>
              <a:off x="2699792" y="5501708"/>
              <a:ext cx="3168352" cy="57606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2699792" y="5551559"/>
              <a:ext cx="324036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功是能量转化的量度</a:t>
              </a:r>
            </a:p>
          </p:txBody>
        </p:sp>
      </p:grp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8DEBC2B9-5325-440B-A3D0-D494596EFBC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2431"/>
    </mc:Choice>
    <mc:Fallback>
      <p:transition spd="slow" advTm="1424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2265858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电力做功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86314" y="3105706"/>
            <a:ext cx="314510" cy="369332"/>
            <a:chOff x="7910308" y="2971222"/>
            <a:chExt cx="314510" cy="369332"/>
          </a:xfrm>
        </p:grpSpPr>
        <p:sp>
          <p:nvSpPr>
            <p:cNvPr id="4" name="椭圆 3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500562" y="2178040"/>
            <a:ext cx="3993423" cy="1322398"/>
            <a:chOff x="2214546" y="1571612"/>
            <a:chExt cx="3993423" cy="1322398"/>
          </a:xfrm>
        </p:grpSpPr>
        <p:cxnSp>
          <p:nvCxnSpPr>
            <p:cNvPr id="7" name="直接箭头连接符 6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786446" y="2021192"/>
              <a:ext cx="421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03412" y="313054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15148" y="220486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57950" y="3214686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甲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5062723" y="2477501"/>
            <a:ext cx="2268000" cy="800171"/>
            <a:chOff x="5062723" y="2477501"/>
            <a:chExt cx="2268000" cy="800171"/>
          </a:xfrm>
        </p:grpSpPr>
        <p:cxnSp>
          <p:nvCxnSpPr>
            <p:cNvPr id="18" name="直接连接符 17"/>
            <p:cNvCxnSpPr/>
            <p:nvPr/>
          </p:nvCxnSpPr>
          <p:spPr>
            <a:xfrm flipV="1">
              <a:off x="5062723" y="2477501"/>
              <a:ext cx="2268000" cy="80017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72198" y="2517314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乙</a:t>
              </a:r>
            </a:p>
          </p:txBody>
        </p:sp>
      </p:grpSp>
      <p:cxnSp>
        <p:nvCxnSpPr>
          <p:cNvPr id="37" name="直接连接符 36"/>
          <p:cNvCxnSpPr/>
          <p:nvPr/>
        </p:nvCxnSpPr>
        <p:spPr>
          <a:xfrm flipV="1">
            <a:off x="5048248" y="3273424"/>
            <a:ext cx="2304000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6200000" flipH="1">
            <a:off x="6962082" y="2864724"/>
            <a:ext cx="792000" cy="0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组合 41"/>
          <p:cNvGrpSpPr/>
          <p:nvPr/>
        </p:nvGrpSpPr>
        <p:grpSpPr>
          <a:xfrm>
            <a:off x="5478470" y="2973384"/>
            <a:ext cx="492128" cy="481016"/>
            <a:chOff x="5827722" y="2532056"/>
            <a:chExt cx="492128" cy="481016"/>
          </a:xfrm>
        </p:grpSpPr>
        <p:sp>
          <p:nvSpPr>
            <p:cNvPr id="40" name="弧形 39"/>
            <p:cNvSpPr/>
            <p:nvPr/>
          </p:nvSpPr>
          <p:spPr>
            <a:xfrm>
              <a:off x="5827722" y="2655882"/>
              <a:ext cx="214314" cy="357190"/>
            </a:xfrm>
            <a:prstGeom prst="arc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962660" y="2532056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308304" y="308451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53694"/>
              </p:ext>
            </p:extLst>
          </p:nvPr>
        </p:nvGraphicFramePr>
        <p:xfrm>
          <a:off x="899626" y="3540269"/>
          <a:ext cx="1851602" cy="3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0" name="公式" r:id="rId7" imgW="1054080" imgH="177480" progId="Equation.3">
                  <p:embed/>
                </p:oleObj>
              </mc:Choice>
              <mc:Fallback>
                <p:oleObj name="公式" r:id="rId7" imgW="10540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26" y="3540269"/>
                        <a:ext cx="1851602" cy="320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85720" y="1571612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甲路径静电力做功：</a:t>
            </a:r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17534"/>
              </p:ext>
            </p:extLst>
          </p:nvPr>
        </p:nvGraphicFramePr>
        <p:xfrm>
          <a:off x="907302" y="2188363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1" name="Equation" r:id="rId9" imgW="1384200" imgH="203040" progId="Equation.DSMT4">
                  <p:embed/>
                </p:oleObj>
              </mc:Choice>
              <mc:Fallback>
                <p:oleObj name="Equation" r:id="rId9" imgW="1384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02" y="2188363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85720" y="2857496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乙路径静电力做功：</a:t>
            </a:r>
          </a:p>
        </p:txBody>
      </p:sp>
      <p:graphicFrame>
        <p:nvGraphicFramePr>
          <p:cNvPr id="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23550"/>
              </p:ext>
            </p:extLst>
          </p:nvPr>
        </p:nvGraphicFramePr>
        <p:xfrm>
          <a:off x="3889092" y="4195902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2" name="公式" r:id="rId11" imgW="1384200" imgH="203040" progId="Equation.3">
                  <p:embed/>
                </p:oleObj>
              </mc:Choice>
              <mc:Fallback>
                <p:oleObj name="公式" r:id="rId11" imgW="13842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092" y="4195902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85720" y="4098933"/>
            <a:ext cx="379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丙路径静电力做功：</a:t>
            </a:r>
          </a:p>
        </p:txBody>
      </p:sp>
      <p:grpSp>
        <p:nvGrpSpPr>
          <p:cNvPr id="56" name="组合 55"/>
          <p:cNvGrpSpPr/>
          <p:nvPr/>
        </p:nvGrpSpPr>
        <p:grpSpPr>
          <a:xfrm>
            <a:off x="5035548" y="2143116"/>
            <a:ext cx="2336800" cy="1143012"/>
            <a:chOff x="5035548" y="2143116"/>
            <a:chExt cx="2336800" cy="1143012"/>
          </a:xfrm>
        </p:grpSpPr>
        <p:sp>
          <p:nvSpPr>
            <p:cNvPr id="27" name="任意多边形 26"/>
            <p:cNvSpPr/>
            <p:nvPr/>
          </p:nvSpPr>
          <p:spPr>
            <a:xfrm>
              <a:off x="5035548" y="2437345"/>
              <a:ext cx="2336800" cy="848783"/>
            </a:xfrm>
            <a:custGeom>
              <a:avLst/>
              <a:gdLst>
                <a:gd name="connsiteX0" fmla="*/ 0 w 2336800"/>
                <a:gd name="connsiteY0" fmla="*/ 848783 h 848783"/>
                <a:gd name="connsiteX1" fmla="*/ 381000 w 2336800"/>
                <a:gd name="connsiteY1" fmla="*/ 251883 h 848783"/>
                <a:gd name="connsiteX2" fmla="*/ 1143000 w 2336800"/>
                <a:gd name="connsiteY2" fmla="*/ 35983 h 848783"/>
                <a:gd name="connsiteX3" fmla="*/ 2336800 w 2336800"/>
                <a:gd name="connsiteY3" fmla="*/ 35983 h 848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36800" h="848783">
                  <a:moveTo>
                    <a:pt x="0" y="848783"/>
                  </a:moveTo>
                  <a:cubicBezTo>
                    <a:pt x="95250" y="618066"/>
                    <a:pt x="190500" y="387350"/>
                    <a:pt x="381000" y="251883"/>
                  </a:cubicBezTo>
                  <a:cubicBezTo>
                    <a:pt x="571500" y="116416"/>
                    <a:pt x="817033" y="71966"/>
                    <a:pt x="1143000" y="35983"/>
                  </a:cubicBezTo>
                  <a:cubicBezTo>
                    <a:pt x="1468967" y="0"/>
                    <a:pt x="1902883" y="17991"/>
                    <a:pt x="2336800" y="35983"/>
                  </a:cubicBezTo>
                </a:path>
              </a:pathLst>
            </a:custGeom>
            <a:ln w="25400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86446" y="214311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accent6">
                      <a:lumMod val="75000"/>
                    </a:schemeClr>
                  </a:solidFill>
                  <a:latin typeface="楷体" pitchFamily="49" charset="-122"/>
                  <a:ea typeface="楷体" pitchFamily="49" charset="-122"/>
                </a:rPr>
                <a:t>丙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720655" y="5661248"/>
            <a:ext cx="8171825" cy="679620"/>
            <a:chOff x="285720" y="5827412"/>
            <a:chExt cx="7681516" cy="679620"/>
          </a:xfrm>
        </p:grpSpPr>
        <p:sp>
          <p:nvSpPr>
            <p:cNvPr id="51" name="矩形 50"/>
            <p:cNvSpPr/>
            <p:nvPr/>
          </p:nvSpPr>
          <p:spPr>
            <a:xfrm>
              <a:off x="285720" y="5827412"/>
              <a:ext cx="7118083" cy="67962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316226" y="5939476"/>
              <a:ext cx="765101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6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静电力做功与路径无关，仅由电荷的初末位置决定</a:t>
              </a:r>
            </a:p>
          </p:txBody>
        </p:sp>
      </p:grpSp>
      <p:graphicFrame>
        <p:nvGraphicFramePr>
          <p:cNvPr id="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54079"/>
              </p:ext>
            </p:extLst>
          </p:nvPr>
        </p:nvGraphicFramePr>
        <p:xfrm>
          <a:off x="4211960" y="4879891"/>
          <a:ext cx="243031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3" name="公式" r:id="rId12" imgW="1384200" imgH="203040" progId="Equation.3">
                  <p:embed/>
                </p:oleObj>
              </mc:Choice>
              <mc:Fallback>
                <p:oleObj name="公式" r:id="rId12" imgW="13842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879891"/>
                        <a:ext cx="243031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85720" y="4763168"/>
            <a:ext cx="41434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沿任意路径静电力做功：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5046666" y="3068960"/>
            <a:ext cx="1163646" cy="400110"/>
            <a:chOff x="3265478" y="1928802"/>
            <a:chExt cx="1163646" cy="400110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196946" y="2235750"/>
            <a:ext cx="314510" cy="369332"/>
            <a:chOff x="7910308" y="2971222"/>
            <a:chExt cx="314510" cy="369332"/>
          </a:xfrm>
        </p:grpSpPr>
        <p:sp>
          <p:nvSpPr>
            <p:cNvPr id="15" name="椭圆 14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7" name="任意多边形 56"/>
          <p:cNvSpPr/>
          <p:nvPr/>
        </p:nvSpPr>
        <p:spPr>
          <a:xfrm>
            <a:off x="5001985" y="2188029"/>
            <a:ext cx="2226129" cy="1077685"/>
          </a:xfrm>
          <a:custGeom>
            <a:avLst/>
            <a:gdLst>
              <a:gd name="connsiteX0" fmla="*/ 38101 w 2226129"/>
              <a:gd name="connsiteY0" fmla="*/ 1077685 h 1077685"/>
              <a:gd name="connsiteX1" fmla="*/ 48986 w 2226129"/>
              <a:gd name="connsiteY1" fmla="*/ 468085 h 1077685"/>
              <a:gd name="connsiteX2" fmla="*/ 332015 w 2226129"/>
              <a:gd name="connsiteY2" fmla="*/ 272142 h 1077685"/>
              <a:gd name="connsiteX3" fmla="*/ 462644 w 2226129"/>
              <a:gd name="connsiteY3" fmla="*/ 32657 h 1077685"/>
              <a:gd name="connsiteX4" fmla="*/ 810986 w 2226129"/>
              <a:gd name="connsiteY4" fmla="*/ 76200 h 1077685"/>
              <a:gd name="connsiteX5" fmla="*/ 952501 w 2226129"/>
              <a:gd name="connsiteY5" fmla="*/ 21771 h 1077685"/>
              <a:gd name="connsiteX6" fmla="*/ 1398815 w 2226129"/>
              <a:gd name="connsiteY6" fmla="*/ 76200 h 1077685"/>
              <a:gd name="connsiteX7" fmla="*/ 1649186 w 2226129"/>
              <a:gd name="connsiteY7" fmla="*/ 43542 h 1077685"/>
              <a:gd name="connsiteX8" fmla="*/ 2226129 w 2226129"/>
              <a:gd name="connsiteY8" fmla="*/ 239485 h 1077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26129" h="1077685">
                <a:moveTo>
                  <a:pt x="38101" y="1077685"/>
                </a:moveTo>
                <a:cubicBezTo>
                  <a:pt x="19050" y="840013"/>
                  <a:pt x="0" y="602342"/>
                  <a:pt x="48986" y="468085"/>
                </a:cubicBezTo>
                <a:cubicBezTo>
                  <a:pt x="97972" y="333828"/>
                  <a:pt x="263072" y="344713"/>
                  <a:pt x="332015" y="272142"/>
                </a:cubicBezTo>
                <a:cubicBezTo>
                  <a:pt x="400958" y="199571"/>
                  <a:pt x="382816" y="65314"/>
                  <a:pt x="462644" y="32657"/>
                </a:cubicBezTo>
                <a:cubicBezTo>
                  <a:pt x="542473" y="0"/>
                  <a:pt x="729343" y="78014"/>
                  <a:pt x="810986" y="76200"/>
                </a:cubicBezTo>
                <a:cubicBezTo>
                  <a:pt x="892629" y="74386"/>
                  <a:pt x="854530" y="21771"/>
                  <a:pt x="952501" y="21771"/>
                </a:cubicBezTo>
                <a:cubicBezTo>
                  <a:pt x="1050472" y="21771"/>
                  <a:pt x="1282701" y="72572"/>
                  <a:pt x="1398815" y="76200"/>
                </a:cubicBezTo>
                <a:cubicBezTo>
                  <a:pt x="1514929" y="79828"/>
                  <a:pt x="1511300" y="16328"/>
                  <a:pt x="1649186" y="43542"/>
                </a:cubicBezTo>
                <a:cubicBezTo>
                  <a:pt x="1787072" y="70756"/>
                  <a:pt x="2006600" y="155120"/>
                  <a:pt x="2226129" y="239485"/>
                </a:cubicBezTo>
              </a:path>
            </a:pathLst>
          </a:cu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10974"/>
              </p:ext>
            </p:extLst>
          </p:nvPr>
        </p:nvGraphicFramePr>
        <p:xfrm>
          <a:off x="2771800" y="3540150"/>
          <a:ext cx="113722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4" name="公式" r:id="rId13" imgW="647640" imgH="203040" progId="Equation.3">
                  <p:embed/>
                </p:oleObj>
              </mc:Choice>
              <mc:Fallback>
                <p:oleObj name="公式" r:id="rId13" imgW="6476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40150"/>
                        <a:ext cx="113722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7251005" y="479715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9" name="矩形 58"/>
          <p:cNvSpPr/>
          <p:nvPr/>
        </p:nvSpPr>
        <p:spPr>
          <a:xfrm>
            <a:off x="2430810" y="2161431"/>
            <a:ext cx="949610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2976665" y="3525164"/>
            <a:ext cx="927522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矩形 60"/>
          <p:cNvSpPr/>
          <p:nvPr/>
        </p:nvSpPr>
        <p:spPr>
          <a:xfrm>
            <a:off x="5400248" y="4175207"/>
            <a:ext cx="957702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5728007" y="4853374"/>
            <a:ext cx="914271" cy="396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2378949" y="1089954"/>
            <a:ext cx="1322863" cy="576000"/>
            <a:chOff x="6484464" y="538822"/>
            <a:chExt cx="1322863" cy="576000"/>
          </a:xfrm>
        </p:grpSpPr>
        <p:sp>
          <p:nvSpPr>
            <p:cNvPr id="64" name="云形标注 63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45299"/>
                <a:gd name="adj2" fmla="val -36494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TextBox 127"/>
            <p:cNvSpPr txBox="1"/>
            <p:nvPr/>
          </p:nvSpPr>
          <p:spPr>
            <a:xfrm>
              <a:off x="6484464" y="583303"/>
              <a:ext cx="132286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等线" panose="02010600030101010101" pitchFamily="2" charset="-122"/>
                  <a:ea typeface="等线" panose="02010600030101010101" pitchFamily="2" charset="-122"/>
                  <a:cs typeface="Times New Roman" pitchFamily="18" charset="0"/>
                </a:rPr>
                <a:t>保守力</a:t>
              </a:r>
            </a:p>
          </p:txBody>
        </p:sp>
      </p:grpSp>
      <p:pic>
        <p:nvPicPr>
          <p:cNvPr id="17" name="音频 16">
            <a:hlinkClick r:id="" action="ppaction://media"/>
            <a:extLst>
              <a:ext uri="{FF2B5EF4-FFF2-40B4-BE49-F238E27FC236}">
                <a16:creationId xmlns:a16="http://schemas.microsoft.com/office/drawing/2014/main" id="{17AF47DC-52B0-4DBC-B1D3-F191A12B423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1537"/>
    </mc:Choice>
    <mc:Fallback>
      <p:transition spd="slow" advTm="2915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12" grpId="0"/>
      <p:bldP spid="22" grpId="0"/>
      <p:bldP spid="23" grpId="0"/>
      <p:bldP spid="43" grpId="0"/>
      <p:bldP spid="57" grpId="0" animBg="1"/>
      <p:bldP spid="58" grpId="0"/>
      <p:bldP spid="59" grpId="0" animBg="1"/>
      <p:bldP spid="60" grpId="0" animBg="1"/>
      <p:bldP spid="61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694637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能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705938"/>
            <a:ext cx="839073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具有的与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位置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有关的势能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2636912"/>
            <a:ext cx="378376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- △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452320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306546" y="3717032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5" name="组合 124"/>
          <p:cNvGrpSpPr/>
          <p:nvPr/>
        </p:nvGrpSpPr>
        <p:grpSpPr>
          <a:xfrm>
            <a:off x="7164288" y="1268760"/>
            <a:ext cx="1019330" cy="576000"/>
            <a:chOff x="6622576" y="538822"/>
            <a:chExt cx="1019330" cy="576000"/>
          </a:xfrm>
        </p:grpSpPr>
        <p:sp>
          <p:nvSpPr>
            <p:cNvPr id="127" name="云形标注 126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07492" y="5374152"/>
            <a:ext cx="188824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5508104" y="2810986"/>
            <a:ext cx="3204000" cy="1116000"/>
            <a:chOff x="2214546" y="1571612"/>
            <a:chExt cx="4143404" cy="1322398"/>
          </a:xfrm>
        </p:grpSpPr>
        <p:cxnSp>
          <p:nvCxnSpPr>
            <p:cNvPr id="40" name="直接箭头连接符 39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786446" y="1643050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5508104" y="3160140"/>
            <a:ext cx="1219576" cy="400110"/>
            <a:chOff x="5508104" y="2698034"/>
            <a:chExt cx="1219576" cy="400110"/>
          </a:xfrm>
        </p:grpSpPr>
        <p:grpSp>
          <p:nvGrpSpPr>
            <p:cNvPr id="45" name="组合 44"/>
            <p:cNvGrpSpPr/>
            <p:nvPr/>
          </p:nvGrpSpPr>
          <p:grpSpPr>
            <a:xfrm>
              <a:off x="5508104" y="2708920"/>
              <a:ext cx="314510" cy="369332"/>
              <a:chOff x="7888536" y="2960336"/>
              <a:chExt cx="314510" cy="369332"/>
            </a:xfrm>
          </p:grpSpPr>
          <p:sp>
            <p:nvSpPr>
              <p:cNvPr id="46" name="椭圆 45"/>
              <p:cNvSpPr>
                <a:spLocks noChangeAspect="1"/>
              </p:cNvSpPr>
              <p:nvPr/>
            </p:nvSpPr>
            <p:spPr>
              <a:xfrm>
                <a:off x="7924558" y="3031774"/>
                <a:ext cx="216000" cy="216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7888536" y="2960336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8" name="组合 47"/>
            <p:cNvGrpSpPr/>
            <p:nvPr/>
          </p:nvGrpSpPr>
          <p:grpSpPr>
            <a:xfrm>
              <a:off x="5756786" y="2698034"/>
              <a:ext cx="970894" cy="400110"/>
              <a:chOff x="3265478" y="1928802"/>
              <a:chExt cx="970894" cy="400110"/>
            </a:xfrm>
          </p:grpSpPr>
          <p:cxnSp>
            <p:nvCxnSpPr>
              <p:cNvPr id="49" name="直接箭头连接符 48"/>
              <p:cNvCxnSpPr/>
              <p:nvPr/>
            </p:nvCxnSpPr>
            <p:spPr>
              <a:xfrm>
                <a:off x="3265478" y="2130416"/>
                <a:ext cx="468000" cy="1304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3664868" y="1928802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2" name="组合 51"/>
          <p:cNvGrpSpPr/>
          <p:nvPr/>
        </p:nvGrpSpPr>
        <p:grpSpPr>
          <a:xfrm>
            <a:off x="5508104" y="3160140"/>
            <a:ext cx="1219576" cy="400110"/>
            <a:chOff x="5508104" y="2698034"/>
            <a:chExt cx="1219576" cy="400110"/>
          </a:xfrm>
        </p:grpSpPr>
        <p:grpSp>
          <p:nvGrpSpPr>
            <p:cNvPr id="53" name="组合 44"/>
            <p:cNvGrpSpPr/>
            <p:nvPr/>
          </p:nvGrpSpPr>
          <p:grpSpPr>
            <a:xfrm>
              <a:off x="5508104" y="2708920"/>
              <a:ext cx="314510" cy="369332"/>
              <a:chOff x="7888536" y="2960336"/>
              <a:chExt cx="314510" cy="369332"/>
            </a:xfrm>
          </p:grpSpPr>
          <p:sp>
            <p:nvSpPr>
              <p:cNvPr id="57" name="椭圆 56"/>
              <p:cNvSpPr>
                <a:spLocks noChangeAspect="1"/>
              </p:cNvSpPr>
              <p:nvPr/>
            </p:nvSpPr>
            <p:spPr>
              <a:xfrm>
                <a:off x="7924558" y="3031774"/>
                <a:ext cx="216000" cy="216000"/>
              </a:xfrm>
              <a:prstGeom prst="ellipse">
                <a:avLst/>
              </a:prstGeom>
              <a:ln>
                <a:prstDash val="sysDash"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7888536" y="2960336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4" name="组合 47"/>
            <p:cNvGrpSpPr/>
            <p:nvPr/>
          </p:nvGrpSpPr>
          <p:grpSpPr>
            <a:xfrm>
              <a:off x="5756786" y="2698034"/>
              <a:ext cx="970894" cy="400110"/>
              <a:chOff x="3265478" y="1928802"/>
              <a:chExt cx="970894" cy="400110"/>
            </a:xfrm>
          </p:grpSpPr>
          <p:cxnSp>
            <p:nvCxnSpPr>
              <p:cNvPr id="55" name="直接箭头连接符 54"/>
              <p:cNvCxnSpPr/>
              <p:nvPr/>
            </p:nvCxnSpPr>
            <p:spPr>
              <a:xfrm>
                <a:off x="3265478" y="2130416"/>
                <a:ext cx="468000" cy="1304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3664868" y="1928802"/>
                <a:ext cx="5715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1" name="组合 60"/>
          <p:cNvGrpSpPr/>
          <p:nvPr/>
        </p:nvGrpSpPr>
        <p:grpSpPr>
          <a:xfrm>
            <a:off x="5796136" y="3563724"/>
            <a:ext cx="1872208" cy="369332"/>
            <a:chOff x="5796136" y="3101618"/>
            <a:chExt cx="1872208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5796136" y="3101618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电势能 → 动能</a:t>
              </a:r>
            </a:p>
          </p:txBody>
        </p:sp>
        <p:sp>
          <p:nvSpPr>
            <p:cNvPr id="60" name="矩形 59"/>
            <p:cNvSpPr/>
            <p:nvPr/>
          </p:nvSpPr>
          <p:spPr>
            <a:xfrm>
              <a:off x="5885722" y="3140968"/>
              <a:ext cx="1656000" cy="288032"/>
            </a:xfrm>
            <a:prstGeom prst="rect">
              <a:avLst/>
            </a:prstGeom>
            <a:noFill/>
            <a:ln w="12700"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683568" y="4442242"/>
            <a:ext cx="59766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大地或无限远”为势能零点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123728" y="5379282"/>
            <a:ext cx="13037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3413180" y="5450354"/>
            <a:ext cx="2880320" cy="642942"/>
            <a:chOff x="3563888" y="4509120"/>
            <a:chExt cx="2880320" cy="642942"/>
          </a:xfrm>
        </p:grpSpPr>
        <p:sp>
          <p:nvSpPr>
            <p:cNvPr id="65" name="矩形 64"/>
            <p:cNvSpPr/>
            <p:nvPr/>
          </p:nvSpPr>
          <p:spPr>
            <a:xfrm>
              <a:off x="3563888" y="4509216"/>
              <a:ext cx="2664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880320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eV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J </a:t>
              </a: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89C1844B-F786-4F7A-AF5C-EB3539D1BF7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113"/>
    </mc:Choice>
    <mc:Fallback>
      <p:transition spd="slow" advTm="3331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20104 0.003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0" y="2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674" grpId="0" animBg="1"/>
      <p:bldP spid="6" grpId="0"/>
      <p:bldP spid="87" grpId="0"/>
      <p:bldP spid="110" grpId="0"/>
      <p:bldP spid="108" grpId="0"/>
      <p:bldP spid="130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323528" y="3356992"/>
            <a:ext cx="7056784" cy="5760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荷在电场中某点的电势能与其电量的比值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087848" y="4073525"/>
            <a:ext cx="1012112" cy="750888"/>
            <a:chOff x="2714612" y="3936405"/>
            <a:chExt cx="1012112" cy="750888"/>
          </a:xfrm>
        </p:grpSpPr>
        <p:sp>
          <p:nvSpPr>
            <p:cNvPr id="22" name="矩形 21"/>
            <p:cNvSpPr/>
            <p:nvPr/>
          </p:nvSpPr>
          <p:spPr>
            <a:xfrm>
              <a:off x="2714612" y="3960048"/>
              <a:ext cx="1012112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146760"/>
                </p:ext>
              </p:extLst>
            </p:nvPr>
          </p:nvGraphicFramePr>
          <p:xfrm>
            <a:off x="2758868" y="3936405"/>
            <a:ext cx="938212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4" name="Equation" r:id="rId7" imgW="482400" imgH="444240" progId="Equation.DSMT4">
                    <p:embed/>
                  </p:oleObj>
                </mc:Choice>
                <mc:Fallback>
                  <p:oleObj name="Equation" r:id="rId7" imgW="482400" imgH="4442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868" y="3936405"/>
                          <a:ext cx="938212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3"/>
          <p:cNvSpPr txBox="1">
            <a:spLocks noRot="1" noChangeArrowheads="1"/>
          </p:cNvSpPr>
          <p:nvPr/>
        </p:nvSpPr>
        <p:spPr>
          <a:xfrm>
            <a:off x="335956" y="4154210"/>
            <a:ext cx="1910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6444208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7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53207"/>
            <a:ext cx="4498106" cy="584775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势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ic Potential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5065022" y="2667824"/>
            <a:ext cx="314510" cy="369332"/>
            <a:chOff x="7910308" y="2971222"/>
            <a:chExt cx="314510" cy="369332"/>
          </a:xfrm>
        </p:grpSpPr>
        <p:sp>
          <p:nvSpPr>
            <p:cNvPr id="77" name="椭圆 76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4887710" y="1812302"/>
            <a:ext cx="3852000" cy="1224000"/>
            <a:chOff x="2214546" y="1571612"/>
            <a:chExt cx="4143404" cy="1322398"/>
          </a:xfrm>
        </p:grpSpPr>
        <p:cxnSp>
          <p:nvCxnSpPr>
            <p:cNvPr id="90" name="直接箭头连接符 89"/>
            <p:cNvCxnSpPr/>
            <p:nvPr/>
          </p:nvCxnSpPr>
          <p:spPr>
            <a:xfrm>
              <a:off x="2214546" y="157161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2214546" y="2022466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>
              <a:off x="2214546" y="2460620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>
              <a:off x="2214546" y="2892422"/>
              <a:ext cx="3492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5786446" y="2073529"/>
              <a:ext cx="5715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4788024" y="268342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735018" y="1812166"/>
            <a:ext cx="134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(</a:t>
            </a:r>
            <a:r>
              <a:rPr lang="zh-CN" altLang="en-US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势能零点</a:t>
            </a:r>
            <a:r>
              <a:rPr lang="en-US" altLang="zh-CN" sz="14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)</a:t>
            </a:r>
            <a:endParaRPr lang="zh-CN" altLang="en-US" sz="1600" i="1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116" name="直接连接符 115"/>
          <p:cNvCxnSpPr/>
          <p:nvPr/>
        </p:nvCxnSpPr>
        <p:spPr>
          <a:xfrm flipV="1">
            <a:off x="5330946" y="2880726"/>
            <a:ext cx="2304000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组合 104"/>
          <p:cNvGrpSpPr/>
          <p:nvPr/>
        </p:nvGrpSpPr>
        <p:grpSpPr>
          <a:xfrm>
            <a:off x="7486540" y="1797868"/>
            <a:ext cx="314510" cy="369332"/>
            <a:chOff x="7910308" y="2971222"/>
            <a:chExt cx="314510" cy="369332"/>
          </a:xfrm>
        </p:grpSpPr>
        <p:sp>
          <p:nvSpPr>
            <p:cNvPr id="106" name="椭圆 105"/>
            <p:cNvSpPr>
              <a:spLocks noChangeAspect="1"/>
            </p:cNvSpPr>
            <p:nvPr/>
          </p:nvSpPr>
          <p:spPr>
            <a:xfrm>
              <a:off x="7924558" y="3031774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7910308" y="2971222"/>
              <a:ext cx="3145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5643366" y="2577058"/>
            <a:ext cx="521634" cy="491902"/>
            <a:chOff x="5827722" y="2521170"/>
            <a:chExt cx="521634" cy="491902"/>
          </a:xfrm>
        </p:grpSpPr>
        <p:sp>
          <p:nvSpPr>
            <p:cNvPr id="126" name="弧形 125"/>
            <p:cNvSpPr/>
            <p:nvPr/>
          </p:nvSpPr>
          <p:spPr>
            <a:xfrm>
              <a:off x="5827722" y="2655882"/>
              <a:ext cx="214314" cy="357190"/>
            </a:xfrm>
            <a:prstGeom prst="arc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992166" y="2521170"/>
              <a:ext cx="35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6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47869"/>
              </p:ext>
            </p:extLst>
          </p:nvPr>
        </p:nvGraphicFramePr>
        <p:xfrm>
          <a:off x="808038" y="2222968"/>
          <a:ext cx="27019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5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222968"/>
                        <a:ext cx="27019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5341431" y="2039619"/>
            <a:ext cx="2268000" cy="800171"/>
            <a:chOff x="5278177" y="1870551"/>
            <a:chExt cx="2268000" cy="800171"/>
          </a:xfrm>
        </p:grpSpPr>
        <p:cxnSp>
          <p:nvCxnSpPr>
            <p:cNvPr id="103" name="直接连接符 102"/>
            <p:cNvCxnSpPr/>
            <p:nvPr/>
          </p:nvCxnSpPr>
          <p:spPr>
            <a:xfrm flipV="1">
              <a:off x="5278177" y="1870551"/>
              <a:ext cx="2268000" cy="80017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 rot="20323561">
              <a:off x="6268307" y="1936232"/>
              <a:ext cx="4286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zh-CN" altLang="en-US" sz="1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06654"/>
              </p:ext>
            </p:extLst>
          </p:nvPr>
        </p:nvGraphicFramePr>
        <p:xfrm>
          <a:off x="2628271" y="2716157"/>
          <a:ext cx="2111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6" name="Equation" r:id="rId11" imgW="1180800" imgH="380880" progId="Equation.DSMT4">
                  <p:embed/>
                </p:oleObj>
              </mc:Choice>
              <mc:Fallback>
                <p:oleObj name="Equation" r:id="rId11" imgW="1180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71" y="2716157"/>
                        <a:ext cx="21113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3"/>
          <p:cNvSpPr txBox="1">
            <a:spLocks noRot="1" noChangeArrowheads="1"/>
          </p:cNvSpPr>
          <p:nvPr/>
        </p:nvSpPr>
        <p:spPr>
          <a:xfrm>
            <a:off x="318378" y="5090314"/>
            <a:ext cx="232029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131" name="组合 130"/>
          <p:cNvGrpSpPr/>
          <p:nvPr/>
        </p:nvGrpSpPr>
        <p:grpSpPr>
          <a:xfrm>
            <a:off x="2483768" y="5095232"/>
            <a:ext cx="1656184" cy="540096"/>
            <a:chOff x="3563888" y="4509120"/>
            <a:chExt cx="1656184" cy="540096"/>
          </a:xfrm>
        </p:grpSpPr>
        <p:sp>
          <p:nvSpPr>
            <p:cNvPr id="132" name="矩形 131"/>
            <p:cNvSpPr/>
            <p:nvPr/>
          </p:nvSpPr>
          <p:spPr>
            <a:xfrm>
              <a:off x="3573936" y="4509216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65618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V = 1 J/C </a:t>
              </a:r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860032" y="1052736"/>
            <a:ext cx="1019330" cy="576000"/>
            <a:chOff x="6622576" y="538822"/>
            <a:chExt cx="1019330" cy="576000"/>
          </a:xfrm>
        </p:grpSpPr>
        <p:sp>
          <p:nvSpPr>
            <p:cNvPr id="135" name="云形标注 134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65816"/>
                <a:gd name="adj2" fmla="val -4405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7" name="Rectangle 3"/>
          <p:cNvSpPr txBox="1">
            <a:spLocks noRot="1" noChangeArrowheads="1"/>
          </p:cNvSpPr>
          <p:nvPr/>
        </p:nvSpPr>
        <p:spPr>
          <a:xfrm>
            <a:off x="4546888" y="4365104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相对性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23528" y="5912882"/>
            <a:ext cx="15121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特点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3"/>
          <p:cNvSpPr txBox="1">
            <a:spLocks noRot="1" noChangeArrowheads="1"/>
          </p:cNvSpPr>
          <p:nvPr/>
        </p:nvSpPr>
        <p:spPr>
          <a:xfrm>
            <a:off x="1619672" y="5921752"/>
            <a:ext cx="45365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沿电场线方向，电势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降低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4422968" y="4509120"/>
            <a:ext cx="0" cy="1224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77154"/>
              </p:ext>
            </p:extLst>
          </p:nvPr>
        </p:nvGraphicFramePr>
        <p:xfrm>
          <a:off x="752475" y="1473200"/>
          <a:ext cx="2859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7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473200"/>
                        <a:ext cx="28590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燕尾形箭头 50"/>
          <p:cNvSpPr/>
          <p:nvPr/>
        </p:nvSpPr>
        <p:spPr>
          <a:xfrm rot="5400000">
            <a:off x="1936919" y="197501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614397" y="2667056"/>
            <a:ext cx="756000" cy="7560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4886832" y="4936250"/>
            <a:ext cx="3913544" cy="100298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10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通常取“无限远</a:t>
            </a: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大地”为电势零点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5330798" y="2676262"/>
            <a:ext cx="1163646" cy="400110"/>
            <a:chOff x="3265478" y="1928802"/>
            <a:chExt cx="1163646" cy="400110"/>
          </a:xfrm>
        </p:grpSpPr>
        <p:cxnSp>
          <p:nvCxnSpPr>
            <p:cNvPr id="55" name="直接箭头连接符 54"/>
            <p:cNvCxnSpPr/>
            <p:nvPr/>
          </p:nvCxnSpPr>
          <p:spPr>
            <a:xfrm>
              <a:off x="3265478" y="2130416"/>
              <a:ext cx="612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857620" y="192880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圆角右箭头 1"/>
          <p:cNvSpPr/>
          <p:nvPr/>
        </p:nvSpPr>
        <p:spPr>
          <a:xfrm rot="-10800000" flipH="1">
            <a:off x="2024024" y="2768986"/>
            <a:ext cx="391819" cy="383219"/>
          </a:xfrm>
          <a:prstGeom prst="bentArrow">
            <a:avLst>
              <a:gd name="adj1" fmla="val 25000"/>
              <a:gd name="adj2" fmla="val 25000"/>
              <a:gd name="adj3" fmla="val 43848"/>
              <a:gd name="adj4" fmla="val 4375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C9B5C2AD-1C58-4C0B-A6A0-8612A27CDED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362320" y="2190600"/>
              <a:ext cx="6559920" cy="274356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C9B5C2AD-1C58-4C0B-A6A0-8612A27CDED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52960" y="2181240"/>
                <a:ext cx="6578640" cy="27622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E54DDD5E-8876-48AD-9C47-834EAA8D214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2148"/>
    </mc:Choice>
    <mc:Fallback>
      <p:transition spd="slow" advTm="6121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9" grpId="0"/>
      <p:bldP spid="48" grpId="0"/>
      <p:bldP spid="74" grpId="0"/>
      <p:bldP spid="75" grpId="0" animBg="1"/>
      <p:bldP spid="108" grpId="0"/>
      <p:bldP spid="109" grpId="0"/>
      <p:bldP spid="130" grpId="0"/>
      <p:bldP spid="137" grpId="0"/>
      <p:bldP spid="142" grpId="0"/>
      <p:bldP spid="143" grpId="0"/>
      <p:bldP spid="51" grpId="0" animBg="1"/>
      <p:bldP spid="53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3203848" y="26064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cxnSp>
        <p:nvCxnSpPr>
          <p:cNvPr id="139" name="直接连接符 138"/>
          <p:cNvCxnSpPr/>
          <p:nvPr/>
        </p:nvCxnSpPr>
        <p:spPr>
          <a:xfrm>
            <a:off x="4283968" y="3393320"/>
            <a:ext cx="0" cy="291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3"/>
          <p:cNvSpPr txBox="1">
            <a:spLocks noRot="1" noChangeArrowheads="1"/>
          </p:cNvSpPr>
          <p:nvPr/>
        </p:nvSpPr>
        <p:spPr>
          <a:xfrm>
            <a:off x="251520" y="682648"/>
            <a:ext cx="31683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点电荷电势分布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143"/>
          <p:cNvGrpSpPr/>
          <p:nvPr/>
        </p:nvGrpSpPr>
        <p:grpSpPr>
          <a:xfrm>
            <a:off x="899592" y="1484784"/>
            <a:ext cx="1188000" cy="720080"/>
            <a:chOff x="2714612" y="3979742"/>
            <a:chExt cx="1188000" cy="720080"/>
          </a:xfrm>
        </p:grpSpPr>
        <p:sp>
          <p:nvSpPr>
            <p:cNvPr id="145" name="矩形 144"/>
            <p:cNvSpPr/>
            <p:nvPr/>
          </p:nvSpPr>
          <p:spPr>
            <a:xfrm>
              <a:off x="2714612" y="4005268"/>
              <a:ext cx="1188000" cy="68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6" name="Object 1"/>
            <p:cNvGraphicFramePr>
              <a:graphicFrameLocks noChangeAspect="1"/>
            </p:cNvGraphicFramePr>
            <p:nvPr/>
          </p:nvGraphicFramePr>
          <p:xfrm>
            <a:off x="2767273" y="3979742"/>
            <a:ext cx="1120624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81" name="公式" r:id="rId7" imgW="533160" imgH="393480" progId="Equation.3">
                    <p:embed/>
                  </p:oleObj>
                </mc:Choice>
                <mc:Fallback>
                  <p:oleObj name="公式" r:id="rId7" imgW="5331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273" y="3979742"/>
                          <a:ext cx="1120624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组合 67"/>
          <p:cNvGrpSpPr/>
          <p:nvPr/>
        </p:nvGrpSpPr>
        <p:grpSpPr>
          <a:xfrm>
            <a:off x="2188958" y="1293892"/>
            <a:ext cx="1584000" cy="468000"/>
            <a:chOff x="3270774" y="2470290"/>
            <a:chExt cx="1584000" cy="468000"/>
          </a:xfrm>
        </p:grpSpPr>
        <p:sp>
          <p:nvSpPr>
            <p:cNvPr id="51" name="云形标注 50"/>
            <p:cNvSpPr/>
            <p:nvPr/>
          </p:nvSpPr>
          <p:spPr>
            <a:xfrm>
              <a:off x="3435798" y="2470290"/>
              <a:ext cx="1260000" cy="468000"/>
            </a:xfrm>
            <a:prstGeom prst="cloudCallout">
              <a:avLst>
                <a:gd name="adj1" fmla="val -73529"/>
                <a:gd name="adj2" fmla="val 36223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3270774" y="2487590"/>
              <a:ext cx="15840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源电荷电量</a:t>
              </a:r>
            </a:p>
          </p:txBody>
        </p:sp>
      </p:grpSp>
      <p:grpSp>
        <p:nvGrpSpPr>
          <p:cNvPr id="53" name="组合 67"/>
          <p:cNvGrpSpPr/>
          <p:nvPr/>
        </p:nvGrpSpPr>
        <p:grpSpPr>
          <a:xfrm>
            <a:off x="2375624" y="1923239"/>
            <a:ext cx="2631428" cy="540000"/>
            <a:chOff x="3721232" y="2428422"/>
            <a:chExt cx="2631428" cy="540000"/>
          </a:xfrm>
        </p:grpSpPr>
        <p:sp>
          <p:nvSpPr>
            <p:cNvPr id="54" name="云形标注 53"/>
            <p:cNvSpPr/>
            <p:nvPr/>
          </p:nvSpPr>
          <p:spPr>
            <a:xfrm>
              <a:off x="3754130" y="2428422"/>
              <a:ext cx="2484000" cy="540000"/>
            </a:xfrm>
            <a:prstGeom prst="cloudCallout">
              <a:avLst>
                <a:gd name="adj1" fmla="val -69481"/>
                <a:gd name="adj2" fmla="val -1791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3721232" y="2497638"/>
              <a:ext cx="26314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待测点到源电荷的距离</a:t>
              </a:r>
              <a:endParaRPr lang="en-US" altLang="zh-C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588224" y="1412776"/>
            <a:ext cx="1188000" cy="720000"/>
            <a:chOff x="2714612" y="3929066"/>
            <a:chExt cx="1188000" cy="720000"/>
          </a:xfrm>
        </p:grpSpPr>
        <p:sp>
          <p:nvSpPr>
            <p:cNvPr id="57" name="矩形 56"/>
            <p:cNvSpPr/>
            <p:nvPr/>
          </p:nvSpPr>
          <p:spPr>
            <a:xfrm>
              <a:off x="2714612" y="3929066"/>
              <a:ext cx="1188000" cy="720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2735044" y="3929068"/>
            <a:ext cx="1131696" cy="69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82" name="公式" r:id="rId9" imgW="558720" imgH="393480" progId="Equation.3">
                    <p:embed/>
                  </p:oleObj>
                </mc:Choice>
                <mc:Fallback>
                  <p:oleObj name="公式" r:id="rId9" imgW="5587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044" y="3929068"/>
                          <a:ext cx="1131696" cy="693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58"/>
          <p:cNvSpPr txBox="1"/>
          <p:nvPr/>
        </p:nvSpPr>
        <p:spPr>
          <a:xfrm>
            <a:off x="5442936" y="1527175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4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27847" y="2665376"/>
            <a:ext cx="2613216" cy="4905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试探电荷电势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95935"/>
              </p:ext>
            </p:extLst>
          </p:nvPr>
        </p:nvGraphicFramePr>
        <p:xfrm>
          <a:off x="2957680" y="2615144"/>
          <a:ext cx="2108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3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680" y="2615144"/>
                        <a:ext cx="21082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组合 61"/>
          <p:cNvGrpSpPr>
            <a:grpSpLocks noChangeAspect="1"/>
          </p:cNvGrpSpPr>
          <p:nvPr/>
        </p:nvGrpSpPr>
        <p:grpSpPr>
          <a:xfrm>
            <a:off x="971600" y="3389956"/>
            <a:ext cx="2340000" cy="2127276"/>
            <a:chOff x="357160" y="-2"/>
            <a:chExt cx="3143273" cy="2857518"/>
          </a:xfrm>
        </p:grpSpPr>
        <p:grpSp>
          <p:nvGrpSpPr>
            <p:cNvPr id="63" name="组合 30"/>
            <p:cNvGrpSpPr/>
            <p:nvPr/>
          </p:nvGrpSpPr>
          <p:grpSpPr>
            <a:xfrm>
              <a:off x="357160" y="-2"/>
              <a:ext cx="3143273" cy="2857518"/>
              <a:chOff x="1285852" y="-71462"/>
              <a:chExt cx="6500858" cy="6500858"/>
            </a:xfrm>
          </p:grpSpPr>
          <p:grpSp>
            <p:nvGrpSpPr>
              <p:cNvPr id="67" name="组合 9"/>
              <p:cNvGrpSpPr/>
              <p:nvPr/>
            </p:nvGrpSpPr>
            <p:grpSpPr>
              <a:xfrm>
                <a:off x="4044827" y="2568636"/>
                <a:ext cx="886478" cy="1050289"/>
                <a:chOff x="3943813" y="1596904"/>
                <a:chExt cx="1519674" cy="1800495"/>
              </a:xfrm>
              <a:solidFill>
                <a:schemeClr val="accent6">
                  <a:lumMod val="50000"/>
                </a:schemeClr>
              </a:solidFill>
            </p:grpSpPr>
            <p:sp>
              <p:nvSpPr>
                <p:cNvPr id="100" name="椭圆 4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2" name="矩形 5"/>
                <p:cNvSpPr/>
                <p:nvPr/>
              </p:nvSpPr>
              <p:spPr>
                <a:xfrm>
                  <a:off x="3943813" y="1596904"/>
                  <a:ext cx="1519674" cy="180049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+</a:t>
                  </a:r>
                  <a:endParaRPr lang="zh-CN" altLang="en-US" sz="24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68" name="组合 6"/>
              <p:cNvGrpSpPr/>
              <p:nvPr/>
            </p:nvGrpSpPr>
            <p:grpSpPr>
              <a:xfrm>
                <a:off x="4572000" y="342900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5" name="直接箭头连接符 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组合 23"/>
              <p:cNvGrpSpPr/>
              <p:nvPr/>
            </p:nvGrpSpPr>
            <p:grpSpPr>
              <a:xfrm rot="18900000">
                <a:off x="5775444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3" name="直接箭头连接符 1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11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组合 12"/>
              <p:cNvGrpSpPr/>
              <p:nvPr/>
            </p:nvGrpSpPr>
            <p:grpSpPr>
              <a:xfrm rot="16200000">
                <a:off x="6285718" y="169819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91" name="直接箭头连接符 1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1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组合 15"/>
              <p:cNvGrpSpPr/>
              <p:nvPr/>
            </p:nvGrpSpPr>
            <p:grpSpPr>
              <a:xfrm rot="13500000">
                <a:off x="5761276" y="483964"/>
                <a:ext cx="9097" cy="3022348"/>
                <a:chOff x="784992" y="2979214"/>
                <a:chExt cx="9097" cy="3022348"/>
              </a:xfrm>
            </p:grpSpPr>
            <p:cxnSp>
              <p:nvCxnSpPr>
                <p:cNvPr id="88" name="直接箭头连接符 87"/>
                <p:cNvCxnSpPr/>
                <p:nvPr/>
              </p:nvCxnSpPr>
              <p:spPr>
                <a:xfrm rot="5400000">
                  <a:off x="-28243" y="3799957"/>
                  <a:ext cx="1643075" cy="1589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2" name="组合 18"/>
              <p:cNvGrpSpPr/>
              <p:nvPr/>
            </p:nvGrpSpPr>
            <p:grpSpPr>
              <a:xfrm rot="10800000">
                <a:off x="4562554" y="-7146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6" name="直接箭头连接符 85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组合 21"/>
              <p:cNvGrpSpPr/>
              <p:nvPr/>
            </p:nvGrpSpPr>
            <p:grpSpPr>
              <a:xfrm rot="8100000">
                <a:off x="3346551" y="48983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4" name="直接箭头连接符 8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组合 24"/>
              <p:cNvGrpSpPr/>
              <p:nvPr/>
            </p:nvGrpSpPr>
            <p:grpSpPr>
              <a:xfrm rot="2700000">
                <a:off x="3346552" y="291872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2" name="直接箭头连接符 8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组合 27"/>
              <p:cNvGrpSpPr/>
              <p:nvPr/>
            </p:nvGrpSpPr>
            <p:grpSpPr>
              <a:xfrm rot="5400000">
                <a:off x="2785256" y="171528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80" name="直接箭头连接符 7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4" name="组合 9"/>
            <p:cNvGrpSpPr/>
            <p:nvPr/>
          </p:nvGrpSpPr>
          <p:grpSpPr>
            <a:xfrm>
              <a:off x="1714480" y="1107286"/>
              <a:ext cx="500066" cy="702829"/>
              <a:chOff x="4357686" y="2019760"/>
              <a:chExt cx="857256" cy="1204849"/>
            </a:xfrm>
            <a:solidFill>
              <a:schemeClr val="accent6">
                <a:lumMod val="50000"/>
              </a:schemeClr>
            </a:solidFill>
          </p:grpSpPr>
          <p:sp>
            <p:nvSpPr>
              <p:cNvPr id="65" name="椭圆 64"/>
              <p:cNvSpPr/>
              <p:nvPr/>
            </p:nvSpPr>
            <p:spPr>
              <a:xfrm>
                <a:off x="4357686" y="2214554"/>
                <a:ext cx="857256" cy="857256"/>
              </a:xfrm>
              <a:prstGeom prst="ellipse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4414099" y="2019760"/>
                <a:ext cx="714381" cy="1204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2800" b="1" i="1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+</a:t>
                </a:r>
                <a:endParaRPr lang="zh-CN" altLang="en-US" sz="2800" b="1" i="1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04" name="组合 103"/>
          <p:cNvGrpSpPr>
            <a:grpSpLocks noChangeAspect="1"/>
          </p:cNvGrpSpPr>
          <p:nvPr/>
        </p:nvGrpSpPr>
        <p:grpSpPr>
          <a:xfrm>
            <a:off x="5693730" y="3406065"/>
            <a:ext cx="2190638" cy="2091071"/>
            <a:chOff x="428596" y="3286124"/>
            <a:chExt cx="3143272" cy="3000397"/>
          </a:xfrm>
        </p:grpSpPr>
        <p:grpSp>
          <p:nvGrpSpPr>
            <p:cNvPr id="105" name="组合 58"/>
            <p:cNvGrpSpPr/>
            <p:nvPr/>
          </p:nvGrpSpPr>
          <p:grpSpPr>
            <a:xfrm>
              <a:off x="428596" y="3286124"/>
              <a:ext cx="3143272" cy="3000397"/>
              <a:chOff x="1285852" y="59310"/>
              <a:chExt cx="6500858" cy="6512962"/>
            </a:xfrm>
          </p:grpSpPr>
          <p:grpSp>
            <p:nvGrpSpPr>
              <p:cNvPr id="113" name="组合 9"/>
              <p:cNvGrpSpPr/>
              <p:nvPr/>
            </p:nvGrpSpPr>
            <p:grpSpPr>
              <a:xfrm>
                <a:off x="4286248" y="2754282"/>
                <a:ext cx="500066" cy="998110"/>
                <a:chOff x="4357686" y="1670221"/>
                <a:chExt cx="857256" cy="1711046"/>
              </a:xfrm>
              <a:solidFill>
                <a:srgbClr val="0070C0"/>
              </a:solidFill>
            </p:grpSpPr>
            <p:sp>
              <p:nvSpPr>
                <p:cNvPr id="156" name="椭圆 155"/>
                <p:cNvSpPr/>
                <p:nvPr/>
              </p:nvSpPr>
              <p:spPr>
                <a:xfrm>
                  <a:off x="4357686" y="2214554"/>
                  <a:ext cx="857256" cy="857256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57" name="矩形 156"/>
                <p:cNvSpPr/>
                <p:nvPr/>
              </p:nvSpPr>
              <p:spPr>
                <a:xfrm>
                  <a:off x="4380835" y="1670221"/>
                  <a:ext cx="714381" cy="17110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altLang="zh-CN" sz="2400" b="1" i="1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i="1" baseline="-25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4" name="组合 34"/>
              <p:cNvGrpSpPr/>
              <p:nvPr/>
            </p:nvGrpSpPr>
            <p:grpSpPr>
              <a:xfrm>
                <a:off x="4556502" y="59310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4" name="直接箭头连接符 15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组合 37"/>
              <p:cNvGrpSpPr/>
              <p:nvPr/>
            </p:nvGrpSpPr>
            <p:grpSpPr>
              <a:xfrm rot="18900000">
                <a:off x="3346551" y="561273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2" name="直接箭头连接符 151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直接连接符 152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组合 40"/>
              <p:cNvGrpSpPr/>
              <p:nvPr/>
            </p:nvGrpSpPr>
            <p:grpSpPr>
              <a:xfrm rot="16200000">
                <a:off x="2785256" y="1858158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50" name="直接箭头连接符 149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直接连接符 15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组合 43"/>
              <p:cNvGrpSpPr/>
              <p:nvPr/>
            </p:nvGrpSpPr>
            <p:grpSpPr>
              <a:xfrm rot="13500000">
                <a:off x="3346552" y="3061601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48" name="直接箭头连接符 147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直接连接符 148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9" name="组合 46"/>
              <p:cNvGrpSpPr/>
              <p:nvPr/>
            </p:nvGrpSpPr>
            <p:grpSpPr>
              <a:xfrm rot="10800000">
                <a:off x="4572000" y="3571876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41" name="直接箭头连接符 140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组合 49"/>
              <p:cNvGrpSpPr/>
              <p:nvPr/>
            </p:nvGrpSpPr>
            <p:grpSpPr>
              <a:xfrm rot="8100000">
                <a:off x="5775443" y="3061602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34" name="直接箭头连接符 133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连接符 137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1" name="组合 52"/>
              <p:cNvGrpSpPr/>
              <p:nvPr/>
            </p:nvGrpSpPr>
            <p:grpSpPr>
              <a:xfrm rot="2700000">
                <a:off x="5775444" y="592267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25" name="直接箭头连接符 124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组合 55"/>
              <p:cNvGrpSpPr/>
              <p:nvPr/>
            </p:nvGrpSpPr>
            <p:grpSpPr>
              <a:xfrm rot="5400000">
                <a:off x="6285718" y="1833214"/>
                <a:ext cx="1588" cy="3000396"/>
                <a:chOff x="784992" y="3001166"/>
                <a:chExt cx="1588" cy="3000396"/>
              </a:xfrm>
            </p:grpSpPr>
            <p:cxnSp>
              <p:nvCxnSpPr>
                <p:cNvPr id="123" name="直接箭头连接符 122"/>
                <p:cNvCxnSpPr/>
                <p:nvPr/>
              </p:nvCxnSpPr>
              <p:spPr>
                <a:xfrm rot="5400000">
                  <a:off x="-35751" y="3821909"/>
                  <a:ext cx="1643074" cy="158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接连接符 123"/>
                <p:cNvCxnSpPr/>
                <p:nvPr/>
              </p:nvCxnSpPr>
              <p:spPr>
                <a:xfrm rot="5400000">
                  <a:off x="-71470" y="5143512"/>
                  <a:ext cx="171451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0" name="组合 9"/>
            <p:cNvGrpSpPr/>
            <p:nvPr/>
          </p:nvGrpSpPr>
          <p:grpSpPr>
            <a:xfrm>
              <a:off x="1761336" y="4182304"/>
              <a:ext cx="500065" cy="1015718"/>
              <a:chOff x="4438019" y="1599626"/>
              <a:chExt cx="857256" cy="1741232"/>
            </a:xfrm>
            <a:solidFill>
              <a:srgbClr val="0070C0"/>
            </a:solidFill>
          </p:grpSpPr>
          <p:sp>
            <p:nvSpPr>
              <p:cNvPr id="111" name="椭圆 110"/>
              <p:cNvSpPr/>
              <p:nvPr/>
            </p:nvSpPr>
            <p:spPr>
              <a:xfrm>
                <a:off x="4438019" y="2214552"/>
                <a:ext cx="857256" cy="857257"/>
              </a:xfrm>
              <a:prstGeom prst="ellipse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4506935" y="1599626"/>
                <a:ext cx="714382" cy="1741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altLang="zh-CN" sz="40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-</a:t>
                </a:r>
                <a:endParaRPr lang="zh-CN" altLang="en-US" sz="3600" baseline="-25000" dirty="0">
                  <a:solidFill>
                    <a:schemeClr val="bg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159" name="矩形 158"/>
          <p:cNvSpPr/>
          <p:nvPr/>
        </p:nvSpPr>
        <p:spPr>
          <a:xfrm>
            <a:off x="755576" y="5517232"/>
            <a:ext cx="31683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 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63" name="组合 162"/>
          <p:cNvGrpSpPr/>
          <p:nvPr/>
        </p:nvGrpSpPr>
        <p:grpSpPr>
          <a:xfrm>
            <a:off x="847680" y="6033306"/>
            <a:ext cx="2242551" cy="553998"/>
            <a:chOff x="-36512" y="6043354"/>
            <a:chExt cx="2242551" cy="553998"/>
          </a:xfrm>
        </p:grpSpPr>
        <p:sp>
          <p:nvSpPr>
            <p:cNvPr id="160" name="矩形 159"/>
            <p:cNvSpPr/>
            <p:nvPr/>
          </p:nvSpPr>
          <p:spPr>
            <a:xfrm>
              <a:off x="-36512" y="6043354"/>
              <a:ext cx="223224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沿电场方向，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1" name="任意多边形 160"/>
            <p:cNvSpPr/>
            <p:nvPr/>
          </p:nvSpPr>
          <p:spPr>
            <a:xfrm rot="10800000">
              <a:off x="2155819" y="6228968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4" name="矩形 163"/>
          <p:cNvSpPr/>
          <p:nvPr/>
        </p:nvSpPr>
        <p:spPr>
          <a:xfrm>
            <a:off x="5436096" y="5517232"/>
            <a:ext cx="31683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场中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lt; 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7" name="组合 96"/>
          <p:cNvGrpSpPr/>
          <p:nvPr/>
        </p:nvGrpSpPr>
        <p:grpSpPr>
          <a:xfrm>
            <a:off x="5521132" y="6049856"/>
            <a:ext cx="2242551" cy="506998"/>
            <a:chOff x="-36512" y="6043354"/>
            <a:chExt cx="2242551" cy="506998"/>
          </a:xfrm>
        </p:grpSpPr>
        <p:sp>
          <p:nvSpPr>
            <p:cNvPr id="98" name="矩形 97"/>
            <p:cNvSpPr/>
            <p:nvPr/>
          </p:nvSpPr>
          <p:spPr>
            <a:xfrm>
              <a:off x="-36512" y="6043354"/>
              <a:ext cx="2232248" cy="506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沿电场方向，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99" name="任意多边形 98"/>
            <p:cNvSpPr/>
            <p:nvPr/>
          </p:nvSpPr>
          <p:spPr>
            <a:xfrm rot="10800000">
              <a:off x="2155819" y="6228968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627C211-87AD-410E-BCF0-8100001028C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0337"/>
    </mc:Choice>
    <mc:Fallback>
      <p:transition spd="slow" advTm="4803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4" grpId="0"/>
      <p:bldP spid="140" grpId="0"/>
      <p:bldP spid="59" grpId="0"/>
      <p:bldP spid="60" grpId="0"/>
      <p:bldP spid="159" grpId="0"/>
      <p:bldP spid="1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476672"/>
            <a:ext cx="8845182" cy="589007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电场中，把电量为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9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正点电荷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移到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克服静电力做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以下说法中正确的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在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具有的电势能是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 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的电势是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 V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的电势能增加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 </a:t>
            </a:r>
            <a:b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荷的电势能减小了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×10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8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3153710"/>
            <a:ext cx="8864866" cy="3011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点电荷电场中的一条电场线上依次有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点，先把电量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试探电荷依次放在三点上，然后再把电量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试探电荷依次放在三点上， 关于电荷电势能的说法中正确的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en-US" altLang="zh-CN" sz="22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r>
              <a:rPr lang="en-US" altLang="zh-CN" sz="22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  </a:t>
            </a: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en-US" altLang="zh-CN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放上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A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B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C</a:t>
            </a:r>
            <a:endParaRPr lang="zh-CN" altLang="en-US" sz="22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227784" y="918245"/>
            <a:ext cx="51707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955332" y="4020650"/>
            <a:ext cx="7200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724128" y="4797152"/>
            <a:ext cx="2287074" cy="526003"/>
            <a:chOff x="5724128" y="5229200"/>
            <a:chExt cx="2287074" cy="526003"/>
          </a:xfrm>
        </p:grpSpPr>
        <p:grpSp>
          <p:nvGrpSpPr>
            <p:cNvPr id="6" name="组合 5"/>
            <p:cNvGrpSpPr/>
            <p:nvPr/>
          </p:nvGrpSpPr>
          <p:grpSpPr>
            <a:xfrm>
              <a:off x="5724128" y="5229200"/>
              <a:ext cx="316112" cy="369332"/>
              <a:chOff x="7867361" y="2935844"/>
              <a:chExt cx="316112" cy="369332"/>
            </a:xfrm>
          </p:grpSpPr>
          <p:sp>
            <p:nvSpPr>
              <p:cNvPr id="7" name="椭圆 6"/>
              <p:cNvSpPr>
                <a:spLocks noChangeAspect="1"/>
              </p:cNvSpPr>
              <p:nvPr/>
            </p:nvSpPr>
            <p:spPr>
              <a:xfrm>
                <a:off x="7924558" y="3031774"/>
                <a:ext cx="180000" cy="180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7867361" y="2935844"/>
                <a:ext cx="3161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flipV="1">
              <a:off x="5959202" y="5416649"/>
              <a:ext cx="2052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>
              <a:spLocks noChangeAspect="1"/>
            </p:cNvSpPr>
            <p:nvPr/>
          </p:nvSpPr>
          <p:spPr>
            <a:xfrm>
              <a:off x="6336200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6855114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7344312" y="5401791"/>
              <a:ext cx="36000" cy="360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6184751" y="5416649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sz="1600" i="1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6707180" y="5416649"/>
              <a:ext cx="3097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sz="1600" i="1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7192186" y="5416649"/>
              <a:ext cx="33214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endParaRPr lang="zh-CN" altLang="en-US" sz="1600" i="1" dirty="0"/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720A09E9-3393-47DA-AC0A-63119DA62B9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191280" y="4368960"/>
              <a:ext cx="2362680" cy="1727280"/>
            </p14:xfrm>
          </p:contentPart>
        </mc:Choice>
        <mc:Fallback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720A09E9-3393-47DA-AC0A-63119DA62B9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81920" y="4359600"/>
                <a:ext cx="2381400" cy="174600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音频 17">
            <a:hlinkClick r:id="" action="ppaction://media"/>
            <a:extLst>
              <a:ext uri="{FF2B5EF4-FFF2-40B4-BE49-F238E27FC236}">
                <a16:creationId xmlns:a16="http://schemas.microsoft.com/office/drawing/2014/main" id="{D3E8DED5-A6ED-4C79-B2B8-5F75E453010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1698"/>
    </mc:Choice>
    <mc:Fallback>
      <p:transition spd="slow" advTm="2916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bldLvl="0" animBg="1" autoUpdateAnimBg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7300" y="476672"/>
            <a:ext cx="8845182" cy="609397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以下四种图景中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试探电荷的受力及运动？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★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场力做功情况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能及电势的变化？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★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势能及电势的正负？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39552" y="2870506"/>
            <a:ext cx="5003413" cy="621255"/>
            <a:chOff x="1106091" y="2902405"/>
            <a:chExt cx="5003413" cy="621255"/>
          </a:xfrm>
        </p:grpSpPr>
        <p:grpSp>
          <p:nvGrpSpPr>
            <p:cNvPr id="3" name="组合 2"/>
            <p:cNvGrpSpPr/>
            <p:nvPr/>
          </p:nvGrpSpPr>
          <p:grpSpPr>
            <a:xfrm>
              <a:off x="1106091" y="3142587"/>
              <a:ext cx="314510" cy="369332"/>
              <a:chOff x="7900783" y="2959481"/>
              <a:chExt cx="314510" cy="369332"/>
            </a:xfrm>
          </p:grpSpPr>
          <p:sp>
            <p:nvSpPr>
              <p:cNvPr id="5" name="椭圆 4"/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矩形 5"/>
              <p:cNvSpPr/>
              <p:nvPr/>
            </p:nvSpPr>
            <p:spPr>
              <a:xfrm>
                <a:off x="7900783" y="2959481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7" name="直接箭头连接符 13"/>
            <p:cNvCxnSpPr/>
            <p:nvPr/>
          </p:nvCxnSpPr>
          <p:spPr>
            <a:xfrm>
              <a:off x="1384172" y="3356992"/>
              <a:ext cx="1224000" cy="5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14"/>
            <p:cNvCxnSpPr/>
            <p:nvPr/>
          </p:nvCxnSpPr>
          <p:spPr>
            <a:xfrm>
              <a:off x="2123728" y="3356992"/>
              <a:ext cx="3636000" cy="5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/>
            <p:cNvSpPr/>
            <p:nvPr/>
          </p:nvSpPr>
          <p:spPr>
            <a:xfrm>
              <a:off x="5759728" y="3154328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sp>
          <p:nvSpPr>
            <p:cNvPr id="2" name="椭圆 1"/>
            <p:cNvSpPr>
              <a:spLocks noChangeAspect="1"/>
            </p:cNvSpPr>
            <p:nvPr/>
          </p:nvSpPr>
          <p:spPr>
            <a:xfrm>
              <a:off x="3279491" y="3337341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3057314" y="2902405"/>
              <a:ext cx="4443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39552" y="3743849"/>
            <a:ext cx="5003413" cy="621255"/>
            <a:chOff x="1106091" y="2902405"/>
            <a:chExt cx="5003413" cy="621255"/>
          </a:xfrm>
        </p:grpSpPr>
        <p:grpSp>
          <p:nvGrpSpPr>
            <p:cNvPr id="13" name="组合 12"/>
            <p:cNvGrpSpPr/>
            <p:nvPr/>
          </p:nvGrpSpPr>
          <p:grpSpPr>
            <a:xfrm>
              <a:off x="1106091" y="3142587"/>
              <a:ext cx="314510" cy="369332"/>
              <a:chOff x="7900783" y="2959481"/>
              <a:chExt cx="314510" cy="369332"/>
            </a:xfrm>
          </p:grpSpPr>
          <p:sp>
            <p:nvSpPr>
              <p:cNvPr id="19" name="椭圆 18"/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7900783" y="2959481"/>
                <a:ext cx="3145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4" name="直接箭头连接符 13"/>
            <p:cNvCxnSpPr/>
            <p:nvPr/>
          </p:nvCxnSpPr>
          <p:spPr>
            <a:xfrm>
              <a:off x="1384172" y="3356992"/>
              <a:ext cx="1224000" cy="5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2123728" y="3356992"/>
              <a:ext cx="3636000" cy="5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5759728" y="3154328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3279491" y="3337341"/>
              <a:ext cx="36000" cy="36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3090977" y="2902405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45965" y="4632856"/>
            <a:ext cx="4997000" cy="617610"/>
            <a:chOff x="1482069" y="4584773"/>
            <a:chExt cx="4997000" cy="617610"/>
          </a:xfrm>
        </p:grpSpPr>
        <p:grpSp>
          <p:nvGrpSpPr>
            <p:cNvPr id="22" name="组合 21"/>
            <p:cNvGrpSpPr/>
            <p:nvPr/>
          </p:nvGrpSpPr>
          <p:grpSpPr>
            <a:xfrm>
              <a:off x="1482069" y="4821310"/>
              <a:ext cx="301686" cy="369332"/>
              <a:chOff x="7907196" y="2959481"/>
              <a:chExt cx="301686" cy="369332"/>
            </a:xfrm>
          </p:grpSpPr>
          <p:sp>
            <p:nvSpPr>
              <p:cNvPr id="28" name="椭圆 27"/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7907196" y="2959481"/>
                <a:ext cx="301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+mn-ea"/>
                    <a:cs typeface="Times New Roman" pitchFamily="18" charset="0"/>
                  </a:rPr>
                  <a:t>-</a:t>
                </a:r>
                <a:endParaRPr lang="zh-CN" altLang="en-US" b="1" dirty="0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25" name="矩形 24"/>
            <p:cNvSpPr/>
            <p:nvPr/>
          </p:nvSpPr>
          <p:spPr>
            <a:xfrm>
              <a:off x="6129293" y="4833051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cxnSp>
          <p:nvCxnSpPr>
            <p:cNvPr id="30" name="直接箭头连接符 29"/>
            <p:cNvCxnSpPr/>
            <p:nvPr/>
          </p:nvCxnSpPr>
          <p:spPr>
            <a:xfrm rot="10800000">
              <a:off x="2829434" y="5030798"/>
              <a:ext cx="3276000" cy="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10800000">
              <a:off x="1753191" y="5030798"/>
              <a:ext cx="1224000" cy="5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/>
            <p:cNvSpPr>
              <a:spLocks noChangeAspect="1"/>
            </p:cNvSpPr>
            <p:nvPr/>
          </p:nvSpPr>
          <p:spPr>
            <a:xfrm>
              <a:off x="3640255" y="5019709"/>
              <a:ext cx="36000" cy="36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3424490" y="4584773"/>
              <a:ext cx="431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50185" y="5547694"/>
            <a:ext cx="4997000" cy="617610"/>
            <a:chOff x="1482069" y="4584773"/>
            <a:chExt cx="4997000" cy="617610"/>
          </a:xfrm>
        </p:grpSpPr>
        <p:grpSp>
          <p:nvGrpSpPr>
            <p:cNvPr id="34" name="组合 33"/>
            <p:cNvGrpSpPr/>
            <p:nvPr/>
          </p:nvGrpSpPr>
          <p:grpSpPr>
            <a:xfrm>
              <a:off x="1482069" y="4821310"/>
              <a:ext cx="301686" cy="369332"/>
              <a:chOff x="7907196" y="2959481"/>
              <a:chExt cx="301686" cy="369332"/>
            </a:xfrm>
          </p:grpSpPr>
          <p:sp>
            <p:nvSpPr>
              <p:cNvPr id="40" name="椭圆 39"/>
              <p:cNvSpPr>
                <a:spLocks noChangeAspect="1"/>
              </p:cNvSpPr>
              <p:nvPr/>
            </p:nvSpPr>
            <p:spPr>
              <a:xfrm>
                <a:off x="7924558" y="3031774"/>
                <a:ext cx="252000" cy="252000"/>
              </a:xfrm>
              <a:prstGeom prst="ellipse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7907196" y="2959481"/>
                <a:ext cx="301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latin typeface="+mn-ea"/>
                    <a:cs typeface="Times New Roman" pitchFamily="18" charset="0"/>
                  </a:rPr>
                  <a:t>-</a:t>
                </a:r>
                <a:endParaRPr lang="zh-CN" altLang="en-US" b="1" dirty="0">
                  <a:latin typeface="+mn-ea"/>
                  <a:cs typeface="Times New Roman" pitchFamily="18" charset="0"/>
                </a:endParaRPr>
              </a:p>
            </p:txBody>
          </p:sp>
        </p:grpSp>
        <p:sp>
          <p:nvSpPr>
            <p:cNvPr id="35" name="矩形 34"/>
            <p:cNvSpPr/>
            <p:nvPr/>
          </p:nvSpPr>
          <p:spPr>
            <a:xfrm>
              <a:off x="6129293" y="4833051"/>
              <a:ext cx="3497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latin typeface="Times New Roman" pitchFamily="18" charset="0"/>
                  <a:cs typeface="Times New Roman" pitchFamily="18" charset="0"/>
                </a:rPr>
                <a:t>∞</a:t>
              </a:r>
            </a:p>
          </p:txBody>
        </p:sp>
        <p:cxnSp>
          <p:nvCxnSpPr>
            <p:cNvPr id="36" name="直接箭头连接符 35"/>
            <p:cNvCxnSpPr/>
            <p:nvPr/>
          </p:nvCxnSpPr>
          <p:spPr>
            <a:xfrm rot="10800000">
              <a:off x="2829434" y="5030798"/>
              <a:ext cx="3276000" cy="51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rot="10800000">
              <a:off x="1753191" y="5030798"/>
              <a:ext cx="1224000" cy="5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椭圆 37"/>
            <p:cNvSpPr>
              <a:spLocks noChangeAspect="1"/>
            </p:cNvSpPr>
            <p:nvPr/>
          </p:nvSpPr>
          <p:spPr>
            <a:xfrm>
              <a:off x="3640255" y="5019709"/>
              <a:ext cx="36000" cy="36000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3451741" y="4584773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712951" y="3120349"/>
            <a:ext cx="990393" cy="338554"/>
            <a:chOff x="3265478" y="1928802"/>
            <a:chExt cx="990393" cy="338554"/>
          </a:xfrm>
        </p:grpSpPr>
        <p:cxnSp>
          <p:nvCxnSpPr>
            <p:cNvPr id="43" name="直接箭头连接符 42"/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159"/>
            <p:cNvSpPr txBox="1"/>
            <p:nvPr/>
          </p:nvSpPr>
          <p:spPr>
            <a:xfrm>
              <a:off x="3684367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Rectangle 3"/>
          <p:cNvSpPr txBox="1">
            <a:spLocks noRot="1" noChangeArrowheads="1"/>
          </p:cNvSpPr>
          <p:nvPr/>
        </p:nvSpPr>
        <p:spPr>
          <a:xfrm>
            <a:off x="5546619" y="3075003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3"/>
          <p:cNvSpPr txBox="1">
            <a:spLocks noRot="1" noChangeArrowheads="1"/>
          </p:cNvSpPr>
          <p:nvPr/>
        </p:nvSpPr>
        <p:spPr>
          <a:xfrm>
            <a:off x="7484012" y="3073895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8244408" y="3060695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977289" y="3986984"/>
            <a:ext cx="764242" cy="338554"/>
            <a:chOff x="2969236" y="1928802"/>
            <a:chExt cx="764242" cy="338554"/>
          </a:xfrm>
        </p:grpSpPr>
        <p:cxnSp>
          <p:nvCxnSpPr>
            <p:cNvPr id="52" name="直接箭头连接符 51"/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159"/>
            <p:cNvSpPr txBox="1"/>
            <p:nvPr/>
          </p:nvSpPr>
          <p:spPr>
            <a:xfrm>
              <a:off x="2969236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005881" y="3063599"/>
            <a:ext cx="637833" cy="398050"/>
            <a:chOff x="-36513" y="6043354"/>
            <a:chExt cx="637833" cy="398050"/>
          </a:xfrm>
        </p:grpSpPr>
        <p:sp>
          <p:nvSpPr>
            <p:cNvPr id="58" name="矩形 57"/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9" name="任意多边形 58"/>
            <p:cNvSpPr/>
            <p:nvPr/>
          </p:nvSpPr>
          <p:spPr>
            <a:xfrm rot="10800000">
              <a:off x="245551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6381105" y="3068281"/>
            <a:ext cx="768593" cy="398050"/>
            <a:chOff x="-121577" y="6043354"/>
            <a:chExt cx="768593" cy="398050"/>
          </a:xfrm>
        </p:grpSpPr>
        <p:sp>
          <p:nvSpPr>
            <p:cNvPr id="61" name="矩形 60"/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2" name="任意多边形 61"/>
            <p:cNvSpPr/>
            <p:nvPr/>
          </p:nvSpPr>
          <p:spPr>
            <a:xfrm rot="10800000">
              <a:off x="224285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5552199" y="3939099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7489592" y="3937991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lt; 0,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8249988" y="3924791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7011461" y="3927695"/>
            <a:ext cx="637833" cy="398050"/>
            <a:chOff x="-36513" y="6043354"/>
            <a:chExt cx="637833" cy="398050"/>
          </a:xfrm>
        </p:grpSpPr>
        <p:sp>
          <p:nvSpPr>
            <p:cNvPr id="67" name="矩形 66"/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68" name="任意多边形 67"/>
            <p:cNvSpPr/>
            <p:nvPr/>
          </p:nvSpPr>
          <p:spPr>
            <a:xfrm rot="10800000">
              <a:off x="234918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6386685" y="3932377"/>
            <a:ext cx="768593" cy="408683"/>
            <a:chOff x="-121577" y="6043354"/>
            <a:chExt cx="768593" cy="408683"/>
          </a:xfrm>
        </p:grpSpPr>
        <p:sp>
          <p:nvSpPr>
            <p:cNvPr id="70" name="矩形 69"/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71" name="任意多边形 70"/>
            <p:cNvSpPr/>
            <p:nvPr/>
          </p:nvSpPr>
          <p:spPr>
            <a:xfrm rot="10800000">
              <a:off x="234918" y="6164037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1967449" y="4880013"/>
            <a:ext cx="764242" cy="338554"/>
            <a:chOff x="2969236" y="1928802"/>
            <a:chExt cx="764242" cy="338554"/>
          </a:xfrm>
        </p:grpSpPr>
        <p:cxnSp>
          <p:nvCxnSpPr>
            <p:cNvPr id="73" name="直接箭头连接符 72"/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159"/>
            <p:cNvSpPr txBox="1"/>
            <p:nvPr/>
          </p:nvSpPr>
          <p:spPr>
            <a:xfrm>
              <a:off x="2969236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390EF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5" name="Rectangle 3"/>
          <p:cNvSpPr txBox="1">
            <a:spLocks noRot="1" noChangeArrowheads="1"/>
          </p:cNvSpPr>
          <p:nvPr/>
        </p:nvSpPr>
        <p:spPr>
          <a:xfrm>
            <a:off x="5552199" y="4813828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3"/>
          <p:cNvSpPr txBox="1">
            <a:spLocks noRot="1" noChangeArrowheads="1"/>
          </p:cNvSpPr>
          <p:nvPr/>
        </p:nvSpPr>
        <p:spPr>
          <a:xfrm>
            <a:off x="7489592" y="4812720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lt; 0,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3"/>
          <p:cNvSpPr txBox="1">
            <a:spLocks noRot="1" noChangeArrowheads="1"/>
          </p:cNvSpPr>
          <p:nvPr/>
        </p:nvSpPr>
        <p:spPr>
          <a:xfrm>
            <a:off x="8249988" y="4799520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endParaRPr lang="en-US" altLang="zh-CN" sz="1600" b="1" i="1" baseline="-25000" dirty="0">
              <a:solidFill>
                <a:srgbClr val="390E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7011461" y="4802424"/>
            <a:ext cx="637833" cy="398050"/>
            <a:chOff x="-36513" y="6043354"/>
            <a:chExt cx="637833" cy="398050"/>
          </a:xfrm>
        </p:grpSpPr>
        <p:sp>
          <p:nvSpPr>
            <p:cNvPr id="79" name="矩形 78"/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0" name="任意多边形 79"/>
            <p:cNvSpPr/>
            <p:nvPr/>
          </p:nvSpPr>
          <p:spPr>
            <a:xfrm rot="10800000">
              <a:off x="245551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6386685" y="4807106"/>
            <a:ext cx="768593" cy="398050"/>
            <a:chOff x="-121577" y="6043354"/>
            <a:chExt cx="768593" cy="398050"/>
          </a:xfrm>
        </p:grpSpPr>
        <p:sp>
          <p:nvSpPr>
            <p:cNvPr id="82" name="矩形 81"/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  <a:endPara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3" name="任意多边形 82"/>
            <p:cNvSpPr/>
            <p:nvPr/>
          </p:nvSpPr>
          <p:spPr>
            <a:xfrm rot="10800000">
              <a:off x="224285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390EF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2716165" y="5794159"/>
            <a:ext cx="990393" cy="338554"/>
            <a:chOff x="3265478" y="1928802"/>
            <a:chExt cx="990393" cy="338554"/>
          </a:xfrm>
        </p:grpSpPr>
        <p:cxnSp>
          <p:nvCxnSpPr>
            <p:cNvPr id="85" name="直接箭头连接符 84"/>
            <p:cNvCxnSpPr/>
            <p:nvPr/>
          </p:nvCxnSpPr>
          <p:spPr>
            <a:xfrm>
              <a:off x="3265478" y="2130416"/>
              <a:ext cx="468000" cy="130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159"/>
            <p:cNvSpPr txBox="1"/>
            <p:nvPr/>
          </p:nvSpPr>
          <p:spPr>
            <a:xfrm>
              <a:off x="3684367" y="1928802"/>
              <a:ext cx="5715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5550636" y="5749932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 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7488029" y="5748824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gt; 0,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8248425" y="5735624"/>
            <a:ext cx="951790" cy="498013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&lt; 0</a:t>
            </a:r>
            <a:endParaRPr lang="en-US" altLang="zh-CN" sz="1600" b="1" i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6385122" y="5743210"/>
            <a:ext cx="768593" cy="408683"/>
            <a:chOff x="-121577" y="6043354"/>
            <a:chExt cx="768593" cy="408683"/>
          </a:xfrm>
        </p:grpSpPr>
        <p:sp>
          <p:nvSpPr>
            <p:cNvPr id="94" name="矩形 93"/>
            <p:cNvSpPr/>
            <p:nvPr/>
          </p:nvSpPr>
          <p:spPr>
            <a:xfrm>
              <a:off x="-121577" y="6043354"/>
              <a:ext cx="76859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E</a:t>
              </a:r>
              <a:r>
                <a:rPr lang="en-US" altLang="zh-CN" sz="16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95" name="任意多边形 94"/>
            <p:cNvSpPr/>
            <p:nvPr/>
          </p:nvSpPr>
          <p:spPr>
            <a:xfrm rot="10800000">
              <a:off x="234918" y="6164037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3934DD75-CA74-415A-86DF-E593B545CA9D}"/>
              </a:ext>
            </a:extLst>
          </p:cNvPr>
          <p:cNvGrpSpPr/>
          <p:nvPr/>
        </p:nvGrpSpPr>
        <p:grpSpPr>
          <a:xfrm>
            <a:off x="7020272" y="5717014"/>
            <a:ext cx="637833" cy="398050"/>
            <a:chOff x="-36513" y="6043354"/>
            <a:chExt cx="637833" cy="398050"/>
          </a:xfrm>
        </p:grpSpPr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A5DBF344-D384-4CDA-8841-C57F1F05A721}"/>
                </a:ext>
              </a:extLst>
            </p:cNvPr>
            <p:cNvSpPr/>
            <p:nvPr/>
          </p:nvSpPr>
          <p:spPr>
            <a:xfrm>
              <a:off x="-36513" y="6043354"/>
              <a:ext cx="637833" cy="3712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φ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, </a:t>
              </a:r>
            </a:p>
          </p:txBody>
        </p:sp>
        <p:sp>
          <p:nvSpPr>
            <p:cNvPr id="98" name="任意多边形 67">
              <a:extLst>
                <a:ext uri="{FF2B5EF4-FFF2-40B4-BE49-F238E27FC236}">
                  <a16:creationId xmlns:a16="http://schemas.microsoft.com/office/drawing/2014/main" id="{03671A6F-C2AF-4DD3-8819-B65F1BAFCFBD}"/>
                </a:ext>
              </a:extLst>
            </p:cNvPr>
            <p:cNvSpPr/>
            <p:nvPr/>
          </p:nvSpPr>
          <p:spPr>
            <a:xfrm rot="10800000">
              <a:off x="234918" y="6153404"/>
              <a:ext cx="50220" cy="288000"/>
            </a:xfrm>
            <a:custGeom>
              <a:avLst/>
              <a:gdLst>
                <a:gd name="connsiteX0" fmla="*/ 18142 w 61685"/>
                <a:gd name="connsiteY0" fmla="*/ 0 h 217714"/>
                <a:gd name="connsiteX1" fmla="*/ 7257 w 61685"/>
                <a:gd name="connsiteY1" fmla="*/ 108857 h 217714"/>
                <a:gd name="connsiteX2" fmla="*/ 61685 w 61685"/>
                <a:gd name="connsiteY2" fmla="*/ 217714 h 217714"/>
                <a:gd name="connsiteX3" fmla="*/ 61685 w 61685"/>
                <a:gd name="connsiteY3" fmla="*/ 217714 h 217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685" h="217714">
                  <a:moveTo>
                    <a:pt x="18142" y="0"/>
                  </a:moveTo>
                  <a:cubicBezTo>
                    <a:pt x="9071" y="36285"/>
                    <a:pt x="0" y="72571"/>
                    <a:pt x="7257" y="108857"/>
                  </a:cubicBezTo>
                  <a:cubicBezTo>
                    <a:pt x="14514" y="145143"/>
                    <a:pt x="61685" y="217714"/>
                    <a:pt x="61685" y="217714"/>
                  </a:cubicBezTo>
                  <a:lnTo>
                    <a:pt x="61685" y="217714"/>
                  </a:lnTo>
                </a:path>
              </a:pathLst>
            </a:custGeom>
            <a:ln w="25400"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47" name="墨迹 46">
                <a:extLst>
                  <a:ext uri="{FF2B5EF4-FFF2-40B4-BE49-F238E27FC236}">
                    <a16:creationId xmlns:a16="http://schemas.microsoft.com/office/drawing/2014/main" id="{4284CFAB-9390-4876-8086-57695F5DBCD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991200" y="2921040"/>
              <a:ext cx="1924560" cy="3378600"/>
            </p14:xfrm>
          </p:contentPart>
        </mc:Choice>
        <mc:Fallback>
          <p:pic>
            <p:nvPicPr>
              <p:cNvPr id="47" name="墨迹 46">
                <a:extLst>
                  <a:ext uri="{FF2B5EF4-FFF2-40B4-BE49-F238E27FC236}">
                    <a16:creationId xmlns:a16="http://schemas.microsoft.com/office/drawing/2014/main" id="{4284CFAB-9390-4876-8086-57695F5DBCD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81840" y="2911680"/>
                <a:ext cx="1943280" cy="3397320"/>
              </a:xfrm>
              <a:prstGeom prst="rect">
                <a:avLst/>
              </a:prstGeom>
            </p:spPr>
          </p:pic>
        </mc:Fallback>
      </mc:AlternateContent>
      <p:pic>
        <p:nvPicPr>
          <p:cNvPr id="48" name="音频 47">
            <a:hlinkClick r:id="" action="ppaction://media"/>
            <a:extLst>
              <a:ext uri="{FF2B5EF4-FFF2-40B4-BE49-F238E27FC236}">
                <a16:creationId xmlns:a16="http://schemas.microsoft.com/office/drawing/2014/main" id="{A09B303D-15B1-4964-B69E-6E50CB3FD01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873112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9982"/>
    </mc:Choice>
    <mc:Fallback>
      <p:transition spd="slow" advTm="3499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8"/>
                </p:tgtEl>
              </p:cMediaNode>
            </p:audio>
          </p:childTnLst>
        </p:cTn>
      </p:par>
    </p:tnLst>
    <p:bldLst>
      <p:bldP spid="4" grpId="0" bldLvl="0" animBg="1" autoUpdateAnimBg="0"/>
      <p:bldP spid="45" grpId="0"/>
      <p:bldP spid="46" grpId="0"/>
      <p:bldP spid="50" grpId="0"/>
      <p:bldP spid="63" grpId="0"/>
      <p:bldP spid="64" grpId="0"/>
      <p:bldP spid="65" grpId="0"/>
      <p:bldP spid="75" grpId="0"/>
      <p:bldP spid="76" grpId="0"/>
      <p:bldP spid="77" grpId="0"/>
      <p:bldP spid="87" grpId="0"/>
      <p:bldP spid="88" grpId="0"/>
      <p:bldP spid="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38C31FA2-A6F9-47EC-9162-55137D5EBF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3891"/>
            <a:ext cx="9144000" cy="55902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52" y="588872"/>
            <a:ext cx="8892480" cy="5930222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899592" y="5301208"/>
            <a:ext cx="1976915" cy="792000"/>
            <a:chOff x="6766592" y="548870"/>
            <a:chExt cx="1976915" cy="792000"/>
          </a:xfrm>
        </p:grpSpPr>
        <p:sp>
          <p:nvSpPr>
            <p:cNvPr id="7" name="云形标注 6"/>
            <p:cNvSpPr/>
            <p:nvPr/>
          </p:nvSpPr>
          <p:spPr>
            <a:xfrm>
              <a:off x="6823538" y="548870"/>
              <a:ext cx="1872000" cy="792000"/>
            </a:xfrm>
            <a:prstGeom prst="cloudCallout">
              <a:avLst>
                <a:gd name="adj1" fmla="val 80722"/>
                <a:gd name="adj2" fmla="val -732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135"/>
            <p:cNvSpPr txBox="1"/>
            <p:nvPr/>
          </p:nvSpPr>
          <p:spPr>
            <a:xfrm>
              <a:off x="6766592" y="682838"/>
              <a:ext cx="19769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ontour lines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" name="音频 15">
            <a:hlinkClick r:id="" action="ppaction://media"/>
            <a:extLst>
              <a:ext uri="{FF2B5EF4-FFF2-40B4-BE49-F238E27FC236}">
                <a16:creationId xmlns:a16="http://schemas.microsoft.com/office/drawing/2014/main" id="{8E0EABED-41B4-461E-8383-54E1CD1869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0146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709"/>
    </mc:Choice>
    <mc:Fallback>
      <p:transition spd="slow" advTm="148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3|22.9|74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7.7|18.1|15.3|26.1|11.6|28.7|1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24.4|25.7|7.5|3.8|6|11.2|10.2|20.5|10.6|8|8.6|3.1|90.3|10.4|3.4|10.9|5.4|15.5|10.5|3.9|4.1|8.7|13.9|7.7|27.9|8.7|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5|15|26|41.1|12.3|10|4.3|9.6|5.3|21.4|7.6|3.3|20|14.1|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39.4|24.4|38.5|7.5|18|23.7|15.6|12.2|6.5|24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8.7|7.3|33.2|49.1|3.3|63.9|26|16.3|20.6|24.5|32.5|15.1|4.1|1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5.9|17.2|73.9|167|41|23.1|15.2|14.3|19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4|23.3|81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6|6.6|3.7|18.3|11.3|16|9.5|6.7|2.2|9.7|5.2|8.2|16.9|4.5|1.7|10.6|6.3|10.3|9.5|2.9|2|8.5|5.1|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9|12.7|10.2|8.1|1|83.7|4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03</TotalTime>
  <Words>1042</Words>
  <Application>Microsoft Office PowerPoint</Application>
  <PresentationFormat>全屏显示(4:3)</PresentationFormat>
  <Paragraphs>247</Paragraphs>
  <Slides>15</Slides>
  <Notes>11</Notes>
  <HiddenSlides>0</HiddenSlides>
  <MMClips>15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等线</vt:lpstr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电势能 (Electric Potential Energy)</vt:lpstr>
      <vt:lpstr>电势 (Electric Potential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556</cp:revision>
  <dcterms:created xsi:type="dcterms:W3CDTF">2014-10-19T02:03:18Z</dcterms:created>
  <dcterms:modified xsi:type="dcterms:W3CDTF">2019-05-18T03:46:53Z</dcterms:modified>
</cp:coreProperties>
</file>